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73"/>
  </p:sldMasterIdLst>
  <p:notesMasterIdLst>
    <p:notesMasterId r:id="rId81"/>
  </p:notesMasterIdLst>
  <p:sldIdLst>
    <p:sldId id="288" r:id="rId74"/>
    <p:sldId id="257" r:id="rId75"/>
    <p:sldId id="282" r:id="rId76"/>
    <p:sldId id="284" r:id="rId77"/>
    <p:sldId id="283" r:id="rId78"/>
    <p:sldId id="285" r:id="rId79"/>
    <p:sldId id="286" r:id="rId80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95" autoAdjust="0"/>
    <p:restoredTop sz="90618" autoAdjust="0"/>
  </p:normalViewPr>
  <p:slideViewPr>
    <p:cSldViewPr>
      <p:cViewPr>
        <p:scale>
          <a:sx n="75" d="100"/>
          <a:sy n="75" d="100"/>
        </p:scale>
        <p:origin x="634" y="28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customXml" Target="../customXml/item63.xml"/><Relationship Id="rId68" Type="http://schemas.openxmlformats.org/officeDocument/2006/relationships/customXml" Target="../customXml/item68.xml"/><Relationship Id="rId84" Type="http://schemas.openxmlformats.org/officeDocument/2006/relationships/theme" Target="theme/theme1.xml"/><Relationship Id="rId16" Type="http://schemas.openxmlformats.org/officeDocument/2006/relationships/customXml" Target="../customXml/item16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74" Type="http://schemas.openxmlformats.org/officeDocument/2006/relationships/slide" Target="slides/slide1.xml"/><Relationship Id="rId79" Type="http://schemas.openxmlformats.org/officeDocument/2006/relationships/slide" Target="slides/slide6.xml"/><Relationship Id="rId5" Type="http://schemas.openxmlformats.org/officeDocument/2006/relationships/customXml" Target="../customXml/item5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56" Type="http://schemas.openxmlformats.org/officeDocument/2006/relationships/customXml" Target="../customXml/item56.xml"/><Relationship Id="rId64" Type="http://schemas.openxmlformats.org/officeDocument/2006/relationships/customXml" Target="../customXml/item64.xml"/><Relationship Id="rId69" Type="http://schemas.openxmlformats.org/officeDocument/2006/relationships/customXml" Target="../customXml/item69.xml"/><Relationship Id="rId77" Type="http://schemas.openxmlformats.org/officeDocument/2006/relationships/slide" Target="slides/slide4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80" Type="http://schemas.openxmlformats.org/officeDocument/2006/relationships/slide" Target="slides/slide7.xml"/><Relationship Id="rId85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46" Type="http://schemas.openxmlformats.org/officeDocument/2006/relationships/customXml" Target="../customXml/item46.xml"/><Relationship Id="rId59" Type="http://schemas.openxmlformats.org/officeDocument/2006/relationships/customXml" Target="../customXml/item59.xml"/><Relationship Id="rId67" Type="http://schemas.openxmlformats.org/officeDocument/2006/relationships/customXml" Target="../customXml/item67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54" Type="http://schemas.openxmlformats.org/officeDocument/2006/relationships/customXml" Target="../customXml/item54.xml"/><Relationship Id="rId62" Type="http://schemas.openxmlformats.org/officeDocument/2006/relationships/customXml" Target="../customXml/item62.xml"/><Relationship Id="rId70" Type="http://schemas.openxmlformats.org/officeDocument/2006/relationships/customXml" Target="../customXml/item70.xml"/><Relationship Id="rId75" Type="http://schemas.openxmlformats.org/officeDocument/2006/relationships/slide" Target="slides/slide2.xml"/><Relationship Id="rId83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73" Type="http://schemas.openxmlformats.org/officeDocument/2006/relationships/slideMaster" Target="slideMasters/slideMaster1.xml"/><Relationship Id="rId78" Type="http://schemas.openxmlformats.org/officeDocument/2006/relationships/slide" Target="slides/slide5.xml"/><Relationship Id="rId81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slide" Target="slides/slide3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61" Type="http://schemas.openxmlformats.org/officeDocument/2006/relationships/customXml" Target="../customXml/item61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3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1.wmf"/><Relationship Id="rId7" Type="http://schemas.openxmlformats.org/officeDocument/2006/relationships/image" Target="../media/image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73B74-A5FF-403F-A500-AE7A4A8192F3}" type="datetimeFigureOut">
              <a:rPr lang="tr-TR" smtClean="0"/>
              <a:t>9.3.2015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4B414D-2FB8-45B8-85CC-5263EFD5BD52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19597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B414D-2FB8-45B8-85CC-5263EFD5BD52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15472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B414D-2FB8-45B8-85CC-5263EFD5BD52}" type="slidenum">
              <a:rPr lang="tr-TR" smtClean="0"/>
              <a:t>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954718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B414D-2FB8-45B8-85CC-5263EFD5BD52}" type="slidenum">
              <a:rPr lang="tr-TR" smtClean="0"/>
              <a:t>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91082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1A858-A389-4DE4-89C7-0FA827085C7D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64778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34B5-BA1D-4C52-80DD-F672DE8E0221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790347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82BF7-022F-4690-9EEA-5C2882C1979C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12566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092E1-5E1B-411E-A675-CE8E783029F3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1943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57C19-CF7C-4953-B2CB-696D27AB57BB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438028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88C1-2A45-4889-86B5-762DB76C1D47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804942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9B18F-8978-4D53-89C6-5BE84EB170BF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152281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2AB7-A5BD-4FB4-B5E8-463903AE3626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85208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FA356-87D2-4953-B073-B82165C9D9CB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14272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3F6BF-0BCA-4CBA-BDE6-E271659DFDE3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561437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C1304-CCFF-4DAE-BEB6-94B78E07E8B4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607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F0">
                <a:lumMod val="34000"/>
                <a:lumOff val="66000"/>
              </a:srgbClr>
            </a:gs>
            <a:gs pos="27000">
              <a:schemeClr val="bg1">
                <a:lumMod val="9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084B31-9865-4614-858F-2511DCA82E4E}" type="slidenum">
              <a:rPr lang="tr-TR" altLang="tr-TR" smtClean="0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833064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image" Target="../media/image6.wmf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9.wmf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12.wmf"/><Relationship Id="rId4" Type="http://schemas.openxmlformats.org/officeDocument/2006/relationships/image" Target="../media/image15.jp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4.wmf"/><Relationship Id="rId8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0.wmf"/><Relationship Id="rId26" Type="http://schemas.openxmlformats.org/officeDocument/2006/relationships/image" Target="../media/image21.wmf"/><Relationship Id="rId3" Type="http://schemas.openxmlformats.org/officeDocument/2006/relationships/image" Target="../media/image22.jpg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0.wmf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5.e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8.wmf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4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0.wmf"/><Relationship Id="rId3" Type="http://schemas.openxmlformats.org/officeDocument/2006/relationships/image" Target="../media/image43.png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2.wmf"/><Relationship Id="rId26" Type="http://schemas.openxmlformats.org/officeDocument/2006/relationships/image" Target="../media/image49.wmf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Relationship Id="rId22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833563" y="2362200"/>
            <a:ext cx="6477000" cy="35814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2763" indent="-512763" fontAlgn="auto">
              <a:spcAft>
                <a:spcPts val="0"/>
              </a:spcAft>
              <a:buSzPct val="70000"/>
            </a:pPr>
            <a:r>
              <a:rPr lang="tr-TR" altLang="tr-TR" sz="1800" dirty="0" smtClean="0"/>
              <a:t>Yer’in Boyutları ile İlgili Ölçümler</a:t>
            </a:r>
            <a:endParaRPr lang="en-US" altLang="tr-TR" sz="1800" dirty="0" smtClean="0"/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r>
              <a:rPr lang="tr-TR" altLang="zh-CN" dirty="0" err="1"/>
              <a:t>Eratosten</a:t>
            </a:r>
            <a:r>
              <a:rPr lang="tr-TR" altLang="zh-CN" dirty="0"/>
              <a:t> (</a:t>
            </a:r>
            <a:r>
              <a:rPr lang="tr-TR" altLang="zh-CN" dirty="0" err="1"/>
              <a:t>Eratosthenes</a:t>
            </a:r>
            <a:r>
              <a:rPr lang="tr-TR" altLang="zh-CN" dirty="0"/>
              <a:t>) Ölçümü</a:t>
            </a:r>
            <a:endParaRPr lang="tr-TR" dirty="0"/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r>
              <a:rPr lang="tr-TR" dirty="0" err="1"/>
              <a:t>Poseidon</a:t>
            </a:r>
            <a:r>
              <a:rPr lang="tr-TR" dirty="0"/>
              <a:t> (</a:t>
            </a:r>
            <a:r>
              <a:rPr lang="tr-TR" dirty="0" err="1"/>
              <a:t>Poseidonios</a:t>
            </a:r>
            <a:r>
              <a:rPr lang="tr-TR" dirty="0"/>
              <a:t>) Ölçümü </a:t>
            </a:r>
            <a:endParaRPr lang="tr-TR" dirty="0"/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r>
              <a:rPr lang="tr-TR" altLang="tr-TR" dirty="0" err="1"/>
              <a:t>Marzavi</a:t>
            </a:r>
            <a:r>
              <a:rPr lang="tr-TR" altLang="tr-TR" dirty="0"/>
              <a:t> - </a:t>
            </a:r>
            <a:r>
              <a:rPr lang="tr-TR" altLang="tr-TR" dirty="0" err="1"/>
              <a:t>Sanad</a:t>
            </a:r>
            <a:r>
              <a:rPr lang="tr-TR" altLang="tr-TR" dirty="0"/>
              <a:t> bin Ali ve </a:t>
            </a:r>
            <a:r>
              <a:rPr lang="tr-TR" altLang="tr-TR" dirty="0" err="1"/>
              <a:t>Usturlabi</a:t>
            </a:r>
            <a:r>
              <a:rPr lang="tr-TR" altLang="tr-TR" dirty="0"/>
              <a:t> - </a:t>
            </a:r>
            <a:r>
              <a:rPr lang="tr-TR" altLang="tr-TR" dirty="0" err="1"/>
              <a:t>Buhtari</a:t>
            </a:r>
            <a:r>
              <a:rPr lang="tr-TR" altLang="tr-TR" dirty="0"/>
              <a:t> Ölçümü</a:t>
            </a:r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r>
              <a:rPr lang="tr-TR" altLang="tr-TR" dirty="0" err="1"/>
              <a:t>Biruni</a:t>
            </a:r>
            <a:r>
              <a:rPr lang="tr-TR" altLang="tr-TR" dirty="0"/>
              <a:t> Ölçümü</a:t>
            </a:r>
            <a:endParaRPr lang="tr-TR" dirty="0"/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r>
              <a:rPr lang="tr-TR" altLang="tr-TR" dirty="0" err="1"/>
              <a:t>Fernel</a:t>
            </a:r>
            <a:r>
              <a:rPr lang="tr-TR" altLang="tr-TR" dirty="0"/>
              <a:t> Ölçüsü</a:t>
            </a:r>
          </a:p>
          <a:p>
            <a:pPr marL="1255713" lvl="1" indent="-512763" fontAlgn="auto">
              <a:spcAft>
                <a:spcPts val="0"/>
              </a:spcAft>
              <a:buSzPct val="70000"/>
              <a:buFont typeface="Wingdings" panose="05000000000000000000" pitchFamily="2" charset="2"/>
              <a:buChar char="Ø"/>
            </a:pPr>
            <a:endParaRPr lang="en-US" altLang="tr-TR" dirty="0" smtClean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2895600" y="838200"/>
            <a:ext cx="5410200" cy="990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25399" dir="16200000" algn="ctr" rotWithShape="0">
                    <a:srgbClr val="FFFFFF">
                      <a:alpha val="75000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fontAlgn="auto">
              <a:spcAft>
                <a:spcPts val="0"/>
              </a:spcAft>
              <a:defRPr/>
            </a:pPr>
            <a:r>
              <a:rPr lang="tr-TR" altLang="tr-TR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Kartografya</a:t>
            </a:r>
            <a:br>
              <a:rPr lang="tr-TR" altLang="tr-TR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</a:br>
            <a:r>
              <a:rPr lang="tr-TR" altLang="tr-TR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Yrd. Doç. Dr. Erkan Yılmaz</a:t>
            </a:r>
            <a:endParaRPr lang="en-US" altLang="tr-TR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42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179512" y="4509120"/>
            <a:ext cx="741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zh-CN" sz="1600" b="1" dirty="0" smtClean="0"/>
              <a:t>İlk Ölçümler</a:t>
            </a:r>
            <a:endParaRPr lang="tr-TR" altLang="zh-CN" sz="1600" b="1" dirty="0"/>
          </a:p>
          <a:p>
            <a:pPr eaLnBrk="1" hangingPunct="1"/>
            <a:r>
              <a:rPr lang="tr-TR" altLang="zh-CN" sz="1600" dirty="0" smtClean="0"/>
              <a:t>Aristo’nun </a:t>
            </a:r>
            <a:r>
              <a:rPr lang="tr-TR" altLang="zh-CN" sz="1600" dirty="0"/>
              <a:t>hesabına göre Dünya’nın çevresi </a:t>
            </a:r>
            <a:r>
              <a:rPr lang="tr-TR" altLang="zh-CN" sz="1600" b="1" dirty="0"/>
              <a:t>400.000 </a:t>
            </a:r>
            <a:r>
              <a:rPr lang="tr-TR" altLang="zh-CN" sz="1600" b="1" dirty="0" err="1"/>
              <a:t>stadiyon</a:t>
            </a:r>
            <a:r>
              <a:rPr lang="tr-TR" altLang="zh-CN" sz="1600" dirty="0" err="1"/>
              <a:t>dur</a:t>
            </a:r>
            <a:r>
              <a:rPr lang="tr-TR" altLang="zh-CN" sz="1600" dirty="0"/>
              <a:t>.</a:t>
            </a:r>
          </a:p>
          <a:p>
            <a:pPr eaLnBrk="1" hangingPunct="1"/>
            <a:r>
              <a:rPr lang="tr-TR" altLang="zh-CN" sz="1600" b="1" dirty="0" smtClean="0"/>
              <a:t>63.000 km</a:t>
            </a:r>
          </a:p>
          <a:p>
            <a:pPr eaLnBrk="1" hangingPunct="1"/>
            <a:endParaRPr lang="tr-TR" altLang="zh-CN" sz="1600" dirty="0"/>
          </a:p>
          <a:p>
            <a:pPr eaLnBrk="1" hangingPunct="1"/>
            <a:r>
              <a:rPr lang="tr-TR" altLang="zh-CN" sz="1600" dirty="0"/>
              <a:t>M.Ö. 300 deki hesaba göre  Dünya’nın çevresi </a:t>
            </a:r>
            <a:r>
              <a:rPr lang="tr-TR" altLang="zh-CN" sz="1600" b="1" dirty="0"/>
              <a:t>300.000</a:t>
            </a:r>
            <a:r>
              <a:rPr lang="tr-TR" altLang="zh-CN" sz="1600" dirty="0"/>
              <a:t> </a:t>
            </a:r>
            <a:r>
              <a:rPr lang="tr-TR" altLang="zh-CN" sz="1600" b="1" dirty="0" err="1"/>
              <a:t>stadiyon</a:t>
            </a:r>
            <a:r>
              <a:rPr lang="tr-TR" altLang="zh-CN" sz="1600" dirty="0" err="1"/>
              <a:t>dur</a:t>
            </a:r>
            <a:r>
              <a:rPr lang="tr-TR" altLang="zh-CN" sz="1600" dirty="0"/>
              <a:t>.</a:t>
            </a:r>
          </a:p>
          <a:p>
            <a:pPr eaLnBrk="1" hangingPunct="1"/>
            <a:r>
              <a:rPr lang="tr-TR" altLang="zh-CN" sz="1600" b="1" dirty="0" smtClean="0"/>
              <a:t>47.250 km</a:t>
            </a:r>
            <a:endParaRPr lang="tr-TR" altLang="zh-CN" sz="1600" dirty="0"/>
          </a:p>
        </p:txBody>
      </p:sp>
      <p:sp>
        <p:nvSpPr>
          <p:cNvPr id="2" name="Dikdörtgen 1"/>
          <p:cNvSpPr/>
          <p:nvPr/>
        </p:nvSpPr>
        <p:spPr>
          <a:xfrm>
            <a:off x="191240" y="6349697"/>
            <a:ext cx="228921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dirty="0">
                <a:solidFill>
                  <a:srgbClr val="0070C0"/>
                </a:solidFill>
              </a:rPr>
              <a:t>(</a:t>
            </a:r>
            <a:r>
              <a:rPr lang="tr-TR" altLang="zh-CN" sz="1200" dirty="0" err="1">
                <a:solidFill>
                  <a:srgbClr val="0070C0"/>
                </a:solidFill>
              </a:rPr>
              <a:t>Elibüyük</a:t>
            </a:r>
            <a:r>
              <a:rPr lang="tr-TR" altLang="zh-CN" sz="1200" dirty="0">
                <a:solidFill>
                  <a:srgbClr val="0070C0"/>
                </a:solidFill>
              </a:rPr>
              <a:t>, 2000; Gürsoy, 1961)</a:t>
            </a:r>
          </a:p>
        </p:txBody>
      </p:sp>
      <p:sp>
        <p:nvSpPr>
          <p:cNvPr id="3" name="Dikdörtgen 2"/>
          <p:cNvSpPr/>
          <p:nvPr/>
        </p:nvSpPr>
        <p:spPr>
          <a:xfrm>
            <a:off x="755576" y="105273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dirty="0"/>
              <a:t>40,075.017 km (ekvatoral)</a:t>
            </a:r>
          </a:p>
          <a:p>
            <a:r>
              <a:rPr lang="tr-TR" dirty="0"/>
              <a:t>40,007.86 km (</a:t>
            </a:r>
            <a:r>
              <a:rPr lang="tr-TR" dirty="0" err="1"/>
              <a:t>meridional</a:t>
            </a:r>
            <a:r>
              <a:rPr lang="tr-TR" dirty="0"/>
              <a:t>)</a:t>
            </a:r>
          </a:p>
        </p:txBody>
      </p:sp>
      <p:sp>
        <p:nvSpPr>
          <p:cNvPr id="4" name="Dikdörtgen 3"/>
          <p:cNvSpPr/>
          <p:nvPr/>
        </p:nvSpPr>
        <p:spPr>
          <a:xfrm>
            <a:off x="755576" y="1929879"/>
            <a:ext cx="26228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Ortalama yarıçapı</a:t>
            </a:r>
          </a:p>
          <a:p>
            <a:r>
              <a:rPr lang="tr-TR" dirty="0"/>
              <a:t>6,371.0 km</a:t>
            </a:r>
          </a:p>
          <a:p>
            <a:endParaRPr lang="tr-TR" dirty="0"/>
          </a:p>
          <a:p>
            <a:r>
              <a:rPr lang="tr-TR" dirty="0"/>
              <a:t>Ekvatoral yarıçap</a:t>
            </a:r>
          </a:p>
          <a:p>
            <a:r>
              <a:rPr lang="tr-TR" dirty="0"/>
              <a:t>6,378.1 km</a:t>
            </a:r>
          </a:p>
          <a:p>
            <a:endParaRPr lang="tr-TR" dirty="0"/>
          </a:p>
          <a:p>
            <a:r>
              <a:rPr lang="tr-TR" dirty="0"/>
              <a:t>Kutupsal yarıçap</a:t>
            </a:r>
          </a:p>
          <a:p>
            <a:r>
              <a:rPr lang="tr-TR" dirty="0"/>
              <a:t>6,356.8 km </a:t>
            </a:r>
          </a:p>
        </p:txBody>
      </p:sp>
      <p:sp>
        <p:nvSpPr>
          <p:cNvPr id="5" name="Dikdörtgen 4"/>
          <p:cNvSpPr/>
          <p:nvPr/>
        </p:nvSpPr>
        <p:spPr>
          <a:xfrm>
            <a:off x="755576" y="452592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zh-CN" b="1" dirty="0" smtClean="0"/>
              <a:t>Kabul Edilen Değerler</a:t>
            </a:r>
            <a:endParaRPr lang="tr-T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2" grpId="0"/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0"/>
            <a:ext cx="3852337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>
            <a:spAutoFit/>
          </a:bodyPr>
          <a:lstStyle/>
          <a:p>
            <a:r>
              <a:rPr lang="tr-TR" altLang="zh-CN" b="1" dirty="0" err="1"/>
              <a:t>Eratosten</a:t>
            </a:r>
            <a:r>
              <a:rPr lang="tr-TR" altLang="zh-CN" b="1" dirty="0"/>
              <a:t> (</a:t>
            </a:r>
            <a:r>
              <a:rPr lang="tr-TR" altLang="zh-CN" b="1" dirty="0" err="1"/>
              <a:t>Eratosthenes</a:t>
            </a:r>
            <a:r>
              <a:rPr lang="tr-TR" altLang="zh-CN" b="1" dirty="0"/>
              <a:t>) Ölçümü</a:t>
            </a:r>
            <a:endParaRPr lang="tr-TR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9"/>
          <a:stretch/>
        </p:blipFill>
        <p:spPr>
          <a:xfrm>
            <a:off x="3390" y="388537"/>
            <a:ext cx="4126236" cy="6438036"/>
          </a:xfrm>
          <a:prstGeom prst="rect">
            <a:avLst/>
          </a:prstGeom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17260"/>
              </p:ext>
            </p:extLst>
          </p:nvPr>
        </p:nvGraphicFramePr>
        <p:xfrm>
          <a:off x="4372769" y="1541262"/>
          <a:ext cx="1186074" cy="5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5" imgW="533160" imgH="355320" progId="Equation.DSMT4">
                  <p:embed/>
                </p:oleObj>
              </mc:Choice>
              <mc:Fallback>
                <p:oleObj name="Equation" r:id="rId5" imgW="53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69" y="1541262"/>
                        <a:ext cx="1186074" cy="56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" name="Resim 1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2200" y="375287"/>
            <a:ext cx="2946474" cy="2995134"/>
          </a:xfrm>
          <a:prstGeom prst="rect">
            <a:avLst/>
          </a:prstGeom>
        </p:spPr>
      </p:pic>
      <p:sp>
        <p:nvSpPr>
          <p:cNvPr id="115" name="Oval 114"/>
          <p:cNvSpPr/>
          <p:nvPr/>
        </p:nvSpPr>
        <p:spPr>
          <a:xfrm>
            <a:off x="8859050" y="1251814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6" name="Dikdörtgen 115"/>
          <p:cNvSpPr/>
          <p:nvPr/>
        </p:nvSpPr>
        <p:spPr>
          <a:xfrm>
            <a:off x="7731991" y="836604"/>
            <a:ext cx="10294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/>
              <a:t>İskenderiye</a:t>
            </a:r>
          </a:p>
        </p:txBody>
      </p:sp>
      <p:sp>
        <p:nvSpPr>
          <p:cNvPr id="117" name="Oval 116"/>
          <p:cNvSpPr/>
          <p:nvPr/>
        </p:nvSpPr>
        <p:spPr>
          <a:xfrm>
            <a:off x="8701161" y="972699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8" name="Dikdörtgen 117"/>
          <p:cNvSpPr/>
          <p:nvPr/>
        </p:nvSpPr>
        <p:spPr>
          <a:xfrm>
            <a:off x="8264185" y="1169107"/>
            <a:ext cx="6367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err="1" smtClean="0"/>
              <a:t>Syene</a:t>
            </a:r>
            <a:endParaRPr lang="tr-TR" altLang="zh-CN" sz="1200" b="1" dirty="0"/>
          </a:p>
        </p:txBody>
      </p:sp>
      <p:cxnSp>
        <p:nvCxnSpPr>
          <p:cNvPr id="217" name="Düz Bağlayıcı 216"/>
          <p:cNvCxnSpPr/>
          <p:nvPr/>
        </p:nvCxnSpPr>
        <p:spPr>
          <a:xfrm flipV="1">
            <a:off x="5989084" y="4699793"/>
            <a:ext cx="1264151" cy="63680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Düz Bağlayıcı 217"/>
          <p:cNvCxnSpPr/>
          <p:nvPr/>
        </p:nvCxnSpPr>
        <p:spPr>
          <a:xfrm flipV="1">
            <a:off x="7379428" y="4651643"/>
            <a:ext cx="1310004" cy="332851"/>
          </a:xfrm>
          <a:prstGeom prst="line">
            <a:avLst/>
          </a:prstGeom>
          <a:ln w="1905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12-Noktalı Yıldız 225"/>
          <p:cNvSpPr/>
          <p:nvPr/>
        </p:nvSpPr>
        <p:spPr>
          <a:xfrm>
            <a:off x="8739768" y="4240216"/>
            <a:ext cx="329539" cy="345123"/>
          </a:xfrm>
          <a:prstGeom prst="star12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4" name="Oval 243"/>
          <p:cNvSpPr/>
          <p:nvPr/>
        </p:nvSpPr>
        <p:spPr>
          <a:xfrm>
            <a:off x="6091962" y="369332"/>
            <a:ext cx="2916694" cy="29755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43" name="Nesne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717606"/>
              </p:ext>
            </p:extLst>
          </p:nvPr>
        </p:nvGraphicFramePr>
        <p:xfrm>
          <a:off x="6098395" y="387551"/>
          <a:ext cx="40745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8" imgW="279360" imgH="152280" progId="Equation.DSMT4">
                  <p:embed/>
                </p:oleObj>
              </mc:Choice>
              <mc:Fallback>
                <p:oleObj name="Equation" r:id="rId8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8395" y="387551"/>
                        <a:ext cx="407458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Nesne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68039"/>
              </p:ext>
            </p:extLst>
          </p:nvPr>
        </p:nvGraphicFramePr>
        <p:xfrm>
          <a:off x="6136367" y="596923"/>
          <a:ext cx="379495" cy="23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6367" y="596923"/>
                        <a:ext cx="379495" cy="23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Serbest Form 245"/>
          <p:cNvSpPr/>
          <p:nvPr/>
        </p:nvSpPr>
        <p:spPr>
          <a:xfrm>
            <a:off x="8742046" y="1000126"/>
            <a:ext cx="160020" cy="299085"/>
          </a:xfrm>
          <a:custGeom>
            <a:avLst/>
            <a:gdLst>
              <a:gd name="connsiteX0" fmla="*/ 0 w 160020"/>
              <a:gd name="connsiteY0" fmla="*/ 0 h 304800"/>
              <a:gd name="connsiteX1" fmla="*/ 91440 w 160020"/>
              <a:gd name="connsiteY1" fmla="*/ 106680 h 304800"/>
              <a:gd name="connsiteX2" fmla="*/ 160020 w 160020"/>
              <a:gd name="connsiteY2" fmla="*/ 304800 h 304800"/>
              <a:gd name="connsiteX0" fmla="*/ 0 w 160020"/>
              <a:gd name="connsiteY0" fmla="*/ 0 h 304800"/>
              <a:gd name="connsiteX1" fmla="*/ 80010 w 160020"/>
              <a:gd name="connsiteY1" fmla="*/ 120015 h 304800"/>
              <a:gd name="connsiteX2" fmla="*/ 160020 w 160020"/>
              <a:gd name="connsiteY2" fmla="*/ 304800 h 304800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99060 w 163830"/>
              <a:gd name="connsiteY1" fmla="*/ 160020 h 321945"/>
              <a:gd name="connsiteX2" fmla="*/ 163830 w 163830"/>
              <a:gd name="connsiteY2" fmla="*/ 321945 h 321945"/>
              <a:gd name="connsiteX0" fmla="*/ 0 w 165735"/>
              <a:gd name="connsiteY0" fmla="*/ 0 h 302895"/>
              <a:gd name="connsiteX1" fmla="*/ 99060 w 165735"/>
              <a:gd name="connsiteY1" fmla="*/ 160020 h 302895"/>
              <a:gd name="connsiteX2" fmla="*/ 165735 w 165735"/>
              <a:gd name="connsiteY2" fmla="*/ 302895 h 302895"/>
              <a:gd name="connsiteX0" fmla="*/ 0 w 156210"/>
              <a:gd name="connsiteY0" fmla="*/ 0 h 297180"/>
              <a:gd name="connsiteX1" fmla="*/ 89535 w 156210"/>
              <a:gd name="connsiteY1" fmla="*/ 154305 h 297180"/>
              <a:gd name="connsiteX2" fmla="*/ 156210 w 156210"/>
              <a:gd name="connsiteY2" fmla="*/ 297180 h 297180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" h="299085">
                <a:moveTo>
                  <a:pt x="0" y="0"/>
                </a:moveTo>
                <a:cubicBezTo>
                  <a:pt x="26670" y="37465"/>
                  <a:pt x="62865" y="104458"/>
                  <a:pt x="89535" y="154305"/>
                </a:cubicBezTo>
                <a:cubicBezTo>
                  <a:pt x="116205" y="204153"/>
                  <a:pt x="118745" y="217805"/>
                  <a:pt x="160020" y="299085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7" name="Metin kutusu 246"/>
          <p:cNvSpPr txBox="1"/>
          <p:nvPr/>
        </p:nvSpPr>
        <p:spPr>
          <a:xfrm>
            <a:off x="7275512" y="21164"/>
            <a:ext cx="646331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/>
              <a:t>Mantık</a:t>
            </a:r>
            <a:endParaRPr lang="tr-TR" sz="1200" dirty="0"/>
          </a:p>
        </p:txBody>
      </p:sp>
      <p:sp>
        <p:nvSpPr>
          <p:cNvPr id="11" name="Serbest Form 10"/>
          <p:cNvSpPr/>
          <p:nvPr/>
        </p:nvSpPr>
        <p:spPr>
          <a:xfrm>
            <a:off x="6545108" y="5207582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82250"/>
              </p:ext>
            </p:extLst>
          </p:nvPr>
        </p:nvGraphicFramePr>
        <p:xfrm>
          <a:off x="6706779" y="514863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6779" y="514863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Düz Bağlayıcı 18"/>
          <p:cNvCxnSpPr/>
          <p:nvPr/>
        </p:nvCxnSpPr>
        <p:spPr>
          <a:xfrm flipV="1">
            <a:off x="5989084" y="4993752"/>
            <a:ext cx="1368662" cy="34284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Düz Bağlayıcı 211"/>
          <p:cNvCxnSpPr/>
          <p:nvPr/>
        </p:nvCxnSpPr>
        <p:spPr>
          <a:xfrm flipV="1">
            <a:off x="7272537" y="4369364"/>
            <a:ext cx="1310004" cy="332851"/>
          </a:xfrm>
          <a:prstGeom prst="line">
            <a:avLst/>
          </a:prstGeom>
          <a:ln w="1905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Serbest Form 213"/>
          <p:cNvSpPr/>
          <p:nvPr/>
        </p:nvSpPr>
        <p:spPr>
          <a:xfrm>
            <a:off x="7211642" y="4957239"/>
            <a:ext cx="162560" cy="99060"/>
          </a:xfrm>
          <a:custGeom>
            <a:avLst/>
            <a:gdLst>
              <a:gd name="connsiteX0" fmla="*/ 147320 w 162560"/>
              <a:gd name="connsiteY0" fmla="*/ 0 h 99060"/>
              <a:gd name="connsiteX1" fmla="*/ 0 w 162560"/>
              <a:gd name="connsiteY1" fmla="*/ 40640 h 99060"/>
              <a:gd name="connsiteX2" fmla="*/ 17780 w 162560"/>
              <a:gd name="connsiteY2" fmla="*/ 99060 h 99060"/>
              <a:gd name="connsiteX3" fmla="*/ 162560 w 162560"/>
              <a:gd name="connsiteY3" fmla="*/ 63500 h 9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560" h="99060">
                <a:moveTo>
                  <a:pt x="147320" y="0"/>
                </a:moveTo>
                <a:lnTo>
                  <a:pt x="0" y="40640"/>
                </a:lnTo>
                <a:lnTo>
                  <a:pt x="17780" y="99060"/>
                </a:lnTo>
                <a:lnTo>
                  <a:pt x="162560" y="63500"/>
                </a:lnTo>
              </a:path>
            </a:pathLst>
          </a:cu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2" name="Serbest Form 21"/>
          <p:cNvSpPr/>
          <p:nvPr/>
        </p:nvSpPr>
        <p:spPr>
          <a:xfrm>
            <a:off x="7141303" y="4684078"/>
            <a:ext cx="118534" cy="45719"/>
          </a:xfrm>
          <a:custGeom>
            <a:avLst/>
            <a:gdLst>
              <a:gd name="connsiteX0" fmla="*/ 156210 w 156210"/>
              <a:gd name="connsiteY0" fmla="*/ 45720 h 47625"/>
              <a:gd name="connsiteX1" fmla="*/ 0 w 156210"/>
              <a:gd name="connsiteY1" fmla="*/ 47625 h 47625"/>
              <a:gd name="connsiteX2" fmla="*/ 133350 w 156210"/>
              <a:gd name="connsiteY2" fmla="*/ 0 h 47625"/>
              <a:gd name="connsiteX3" fmla="*/ 156210 w 156210"/>
              <a:gd name="connsiteY3" fmla="*/ 45720 h 47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210" h="47625">
                <a:moveTo>
                  <a:pt x="156210" y="45720"/>
                </a:moveTo>
                <a:lnTo>
                  <a:pt x="0" y="47625"/>
                </a:lnTo>
                <a:lnTo>
                  <a:pt x="133350" y="0"/>
                </a:lnTo>
                <a:lnTo>
                  <a:pt x="156210" y="45720"/>
                </a:lnTo>
                <a:close/>
              </a:path>
            </a:pathLst>
          </a:cu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6" name="Serbest Form 215"/>
          <p:cNvSpPr/>
          <p:nvPr/>
        </p:nvSpPr>
        <p:spPr>
          <a:xfrm>
            <a:off x="7123247" y="4673918"/>
            <a:ext cx="147320" cy="116840"/>
          </a:xfrm>
          <a:custGeom>
            <a:avLst/>
            <a:gdLst>
              <a:gd name="connsiteX0" fmla="*/ 121920 w 147320"/>
              <a:gd name="connsiteY0" fmla="*/ 0 h 116840"/>
              <a:gd name="connsiteX1" fmla="*/ 0 w 147320"/>
              <a:gd name="connsiteY1" fmla="*/ 63500 h 116840"/>
              <a:gd name="connsiteX2" fmla="*/ 22860 w 147320"/>
              <a:gd name="connsiteY2" fmla="*/ 116840 h 116840"/>
              <a:gd name="connsiteX3" fmla="*/ 147320 w 147320"/>
              <a:gd name="connsiteY3" fmla="*/ 48260 h 116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320" h="116840">
                <a:moveTo>
                  <a:pt x="121920" y="0"/>
                </a:moveTo>
                <a:lnTo>
                  <a:pt x="0" y="63500"/>
                </a:lnTo>
                <a:lnTo>
                  <a:pt x="22860" y="116840"/>
                </a:lnTo>
                <a:lnTo>
                  <a:pt x="147320" y="4826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9" name="Serbest Form 218"/>
          <p:cNvSpPr/>
          <p:nvPr/>
        </p:nvSpPr>
        <p:spPr>
          <a:xfrm>
            <a:off x="7211642" y="4955685"/>
            <a:ext cx="162560" cy="99060"/>
          </a:xfrm>
          <a:custGeom>
            <a:avLst/>
            <a:gdLst>
              <a:gd name="connsiteX0" fmla="*/ 147320 w 162560"/>
              <a:gd name="connsiteY0" fmla="*/ 0 h 99060"/>
              <a:gd name="connsiteX1" fmla="*/ 0 w 162560"/>
              <a:gd name="connsiteY1" fmla="*/ 40640 h 99060"/>
              <a:gd name="connsiteX2" fmla="*/ 17780 w 162560"/>
              <a:gd name="connsiteY2" fmla="*/ 99060 h 99060"/>
              <a:gd name="connsiteX3" fmla="*/ 162560 w 162560"/>
              <a:gd name="connsiteY3" fmla="*/ 63500 h 9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560" h="99060">
                <a:moveTo>
                  <a:pt x="147320" y="0"/>
                </a:moveTo>
                <a:lnTo>
                  <a:pt x="0" y="40640"/>
                </a:lnTo>
                <a:lnTo>
                  <a:pt x="17780" y="99060"/>
                </a:lnTo>
                <a:lnTo>
                  <a:pt x="162560" y="6350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Metin kutusu 22"/>
          <p:cNvSpPr txBox="1"/>
          <p:nvPr/>
        </p:nvSpPr>
        <p:spPr>
          <a:xfrm>
            <a:off x="7401447" y="4876683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S</a:t>
            </a:r>
            <a:endParaRPr lang="tr-TR" sz="1200" b="1" dirty="0"/>
          </a:p>
        </p:txBody>
      </p:sp>
      <p:sp>
        <p:nvSpPr>
          <p:cNvPr id="220" name="Metin kutusu 219"/>
          <p:cNvSpPr txBox="1"/>
          <p:nvPr/>
        </p:nvSpPr>
        <p:spPr>
          <a:xfrm>
            <a:off x="7239398" y="4398623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İ</a:t>
            </a:r>
            <a:endParaRPr lang="tr-TR" sz="1200" b="1" dirty="0"/>
          </a:p>
        </p:txBody>
      </p:sp>
      <p:cxnSp>
        <p:nvCxnSpPr>
          <p:cNvPr id="221" name="Düz Bağlayıcı 220"/>
          <p:cNvCxnSpPr/>
          <p:nvPr/>
        </p:nvCxnSpPr>
        <p:spPr>
          <a:xfrm flipV="1">
            <a:off x="7269362" y="4052803"/>
            <a:ext cx="1264151" cy="63680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Düz Bağlayıcı 221"/>
          <p:cNvCxnSpPr/>
          <p:nvPr/>
        </p:nvCxnSpPr>
        <p:spPr>
          <a:xfrm rot="5400000" flipV="1">
            <a:off x="6633858" y="4377673"/>
            <a:ext cx="1264151" cy="636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Serbest Form 222"/>
          <p:cNvSpPr/>
          <p:nvPr/>
        </p:nvSpPr>
        <p:spPr>
          <a:xfrm>
            <a:off x="6598892" y="5054745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24" name="Nesne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65860"/>
              </p:ext>
            </p:extLst>
          </p:nvPr>
        </p:nvGraphicFramePr>
        <p:xfrm>
          <a:off x="6723461" y="496929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23461" y="496929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Nesne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37151"/>
              </p:ext>
            </p:extLst>
          </p:nvPr>
        </p:nvGraphicFramePr>
        <p:xfrm>
          <a:off x="7954407" y="4383504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6" imgW="139680" imgH="126720" progId="Equation.DSMT4">
                  <p:embed/>
                </p:oleObj>
              </mc:Choice>
              <mc:Fallback>
                <p:oleObj name="Equation" r:id="rId16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54407" y="4383504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Serbest Form 226"/>
          <p:cNvSpPr/>
          <p:nvPr/>
        </p:nvSpPr>
        <p:spPr>
          <a:xfrm>
            <a:off x="7879506" y="4396941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" name="Serbest Form 23"/>
          <p:cNvSpPr/>
          <p:nvPr/>
        </p:nvSpPr>
        <p:spPr>
          <a:xfrm>
            <a:off x="7248143" y="4618101"/>
            <a:ext cx="75819" cy="49911"/>
          </a:xfrm>
          <a:custGeom>
            <a:avLst/>
            <a:gdLst>
              <a:gd name="connsiteX0" fmla="*/ 0 w 85344"/>
              <a:gd name="connsiteY0" fmla="*/ 36576 h 36576"/>
              <a:gd name="connsiteX1" fmla="*/ 48768 w 85344"/>
              <a:gd name="connsiteY1" fmla="*/ 0 h 36576"/>
              <a:gd name="connsiteX2" fmla="*/ 85344 w 85344"/>
              <a:gd name="connsiteY2" fmla="*/ 36576 h 36576"/>
              <a:gd name="connsiteX0" fmla="*/ 0 w 75819"/>
              <a:gd name="connsiteY0" fmla="*/ 36576 h 59436"/>
              <a:gd name="connsiteX1" fmla="*/ 48768 w 75819"/>
              <a:gd name="connsiteY1" fmla="*/ 0 h 59436"/>
              <a:gd name="connsiteX2" fmla="*/ 75819 w 75819"/>
              <a:gd name="connsiteY2" fmla="*/ 59436 h 59436"/>
              <a:gd name="connsiteX0" fmla="*/ 0 w 75819"/>
              <a:gd name="connsiteY0" fmla="*/ 27051 h 49911"/>
              <a:gd name="connsiteX1" fmla="*/ 54483 w 75819"/>
              <a:gd name="connsiteY1" fmla="*/ 0 h 49911"/>
              <a:gd name="connsiteX2" fmla="*/ 75819 w 75819"/>
              <a:gd name="connsiteY2" fmla="*/ 49911 h 49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5819" h="49911">
                <a:moveTo>
                  <a:pt x="0" y="27051"/>
                </a:moveTo>
                <a:lnTo>
                  <a:pt x="54483" y="0"/>
                </a:lnTo>
                <a:lnTo>
                  <a:pt x="75819" y="49911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6" name="Grup 25"/>
          <p:cNvGrpSpPr/>
          <p:nvPr/>
        </p:nvGrpSpPr>
        <p:grpSpPr>
          <a:xfrm>
            <a:off x="4570013" y="3675469"/>
            <a:ext cx="3109743" cy="3258910"/>
            <a:chOff x="4570013" y="3675469"/>
            <a:chExt cx="3109743" cy="3258910"/>
          </a:xfrm>
        </p:grpSpPr>
        <p:sp>
          <p:nvSpPr>
            <p:cNvPr id="211" name="Oval 210"/>
            <p:cNvSpPr/>
            <p:nvPr/>
          </p:nvSpPr>
          <p:spPr>
            <a:xfrm>
              <a:off x="4570013" y="3954463"/>
              <a:ext cx="2841867" cy="276426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cxnSp>
          <p:nvCxnSpPr>
            <p:cNvPr id="213" name="Düz Bağlayıcı 212"/>
            <p:cNvCxnSpPr>
              <a:stCxn id="211" idx="2"/>
              <a:endCxn id="211" idx="6"/>
            </p:cNvCxnSpPr>
            <p:nvPr/>
          </p:nvCxnSpPr>
          <p:spPr>
            <a:xfrm>
              <a:off x="4570013" y="5336598"/>
              <a:ext cx="28418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Düz Bağlayıcı 214"/>
            <p:cNvCxnSpPr>
              <a:stCxn id="211" idx="0"/>
              <a:endCxn id="211" idx="4"/>
            </p:cNvCxnSpPr>
            <p:nvPr/>
          </p:nvCxnSpPr>
          <p:spPr>
            <a:xfrm>
              <a:off x="5990947" y="3954463"/>
              <a:ext cx="0" cy="2764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Metin kutusu 24"/>
            <p:cNvSpPr txBox="1"/>
            <p:nvPr/>
          </p:nvSpPr>
          <p:spPr>
            <a:xfrm>
              <a:off x="5863591" y="3675469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K</a:t>
              </a:r>
              <a:endParaRPr lang="tr-TR" sz="1200" dirty="0"/>
            </a:p>
          </p:txBody>
        </p:sp>
        <p:sp>
          <p:nvSpPr>
            <p:cNvPr id="228" name="Metin kutusu 227"/>
            <p:cNvSpPr txBox="1"/>
            <p:nvPr/>
          </p:nvSpPr>
          <p:spPr>
            <a:xfrm>
              <a:off x="5864990" y="665738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G</a:t>
              </a:r>
              <a:endParaRPr lang="tr-TR" sz="1200" dirty="0"/>
            </a:p>
          </p:txBody>
        </p:sp>
        <p:sp>
          <p:nvSpPr>
            <p:cNvPr id="229" name="Metin kutusu 228"/>
            <p:cNvSpPr txBox="1"/>
            <p:nvPr/>
          </p:nvSpPr>
          <p:spPr>
            <a:xfrm>
              <a:off x="7392498" y="525140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E</a:t>
              </a:r>
              <a:endParaRPr lang="tr-TR" sz="1200" dirty="0"/>
            </a:p>
          </p:txBody>
        </p:sp>
      </p:grpSp>
      <p:graphicFrame>
        <p:nvGraphicFramePr>
          <p:cNvPr id="27" name="Nesne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88784"/>
              </p:ext>
            </p:extLst>
          </p:nvPr>
        </p:nvGraphicFramePr>
        <p:xfrm>
          <a:off x="7119048" y="4766897"/>
          <a:ext cx="121316" cy="2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9048" y="4766897"/>
                        <a:ext cx="121316" cy="2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Metin kutusu 27"/>
          <p:cNvSpPr txBox="1"/>
          <p:nvPr/>
        </p:nvSpPr>
        <p:spPr>
          <a:xfrm>
            <a:off x="4391099" y="387551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M.Ö. 3. yy</a:t>
            </a:r>
          </a:p>
          <a:p>
            <a:r>
              <a:rPr lang="tr-TR" sz="1200" dirty="0" smtClean="0"/>
              <a:t>21 Haziran</a:t>
            </a:r>
            <a:endParaRPr lang="tr-TR" sz="1200" dirty="0"/>
          </a:p>
        </p:txBody>
      </p:sp>
      <p:graphicFrame>
        <p:nvGraphicFramePr>
          <p:cNvPr id="230" name="Nesne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66468"/>
              </p:ext>
            </p:extLst>
          </p:nvPr>
        </p:nvGraphicFramePr>
        <p:xfrm>
          <a:off x="8870400" y="935286"/>
          <a:ext cx="121316" cy="2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70400" y="935286"/>
                        <a:ext cx="121316" cy="2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Nesne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67328"/>
              </p:ext>
            </p:extLst>
          </p:nvPr>
        </p:nvGraphicFramePr>
        <p:xfrm>
          <a:off x="4414114" y="1197034"/>
          <a:ext cx="691799" cy="23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0" imgW="520560" imgH="177480" progId="Equation.DSMT4">
                  <p:embed/>
                </p:oleObj>
              </mc:Choice>
              <mc:Fallback>
                <p:oleObj name="Equation" r:id="rId20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4114" y="1197034"/>
                        <a:ext cx="691799" cy="23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Metin kutusu 29"/>
          <p:cNvSpPr txBox="1"/>
          <p:nvPr/>
        </p:nvSpPr>
        <p:spPr>
          <a:xfrm>
            <a:off x="4292228" y="2266683"/>
            <a:ext cx="1420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Coğrafi Koordinat,</a:t>
            </a:r>
          </a:p>
          <a:p>
            <a:r>
              <a:rPr lang="tr-TR" sz="1200" dirty="0" smtClean="0"/>
              <a:t>Ondalık (</a:t>
            </a:r>
            <a:r>
              <a:rPr lang="tr-TR" sz="1200" dirty="0" err="1" smtClean="0"/>
              <a:t>Decimal</a:t>
            </a:r>
            <a:r>
              <a:rPr lang="tr-TR" sz="1200" dirty="0" smtClean="0"/>
              <a:t>)</a:t>
            </a:r>
            <a:endParaRPr lang="tr-TR" sz="1200" dirty="0"/>
          </a:p>
        </p:txBody>
      </p:sp>
      <p:graphicFrame>
        <p:nvGraphicFramePr>
          <p:cNvPr id="231" name="Nesne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8798"/>
              </p:ext>
            </p:extLst>
          </p:nvPr>
        </p:nvGraphicFramePr>
        <p:xfrm>
          <a:off x="4325743" y="2773459"/>
          <a:ext cx="6397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22" imgW="482400" imgH="190440" progId="Equation.DSMT4">
                  <p:embed/>
                </p:oleObj>
              </mc:Choice>
              <mc:Fallback>
                <p:oleObj name="Equation" r:id="rId22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5743" y="2773459"/>
                        <a:ext cx="639763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Nesne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02650"/>
              </p:ext>
            </p:extLst>
          </p:nvPr>
        </p:nvGraphicFramePr>
        <p:xfrm>
          <a:off x="4431273" y="925172"/>
          <a:ext cx="1365472" cy="2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24" imgW="901440" imgH="190440" progId="Equation.DSMT4">
                  <p:embed/>
                </p:oleObj>
              </mc:Choice>
              <mc:Fallback>
                <p:oleObj name="Equation" r:id="rId24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31273" y="925172"/>
                        <a:ext cx="1365472" cy="2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Nesne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80142"/>
              </p:ext>
            </p:extLst>
          </p:nvPr>
        </p:nvGraphicFramePr>
        <p:xfrm>
          <a:off x="4299760" y="3068124"/>
          <a:ext cx="14001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26" imgW="901440" imgH="164880" progId="Equation.DSMT4">
                  <p:embed/>
                </p:oleObj>
              </mc:Choice>
              <mc:Fallback>
                <p:oleObj name="Equation" r:id="rId26" imgW="901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99760" y="3068124"/>
                        <a:ext cx="140017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Nesne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07148"/>
              </p:ext>
            </p:extLst>
          </p:nvPr>
        </p:nvGraphicFramePr>
        <p:xfrm>
          <a:off x="4314679" y="3360228"/>
          <a:ext cx="11636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28" imgW="749160" imgH="355320" progId="Equation.DSMT4">
                  <p:embed/>
                </p:oleObj>
              </mc:Choice>
              <mc:Fallback>
                <p:oleObj name="Equation" r:id="rId28" imgW="74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14679" y="3360228"/>
                        <a:ext cx="116363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Nesne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40358"/>
              </p:ext>
            </p:extLst>
          </p:nvPr>
        </p:nvGraphicFramePr>
        <p:xfrm>
          <a:off x="5836228" y="3333148"/>
          <a:ext cx="1661151" cy="25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30" imgW="1231560" imgH="190440" progId="Equation.DSMT4">
                  <p:embed/>
                </p:oleObj>
              </mc:Choice>
              <mc:Fallback>
                <p:oleObj name="Equation" r:id="rId30" imgW="1231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36228" y="3333148"/>
                        <a:ext cx="1661151" cy="25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Nesne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41487"/>
              </p:ext>
            </p:extLst>
          </p:nvPr>
        </p:nvGraphicFramePr>
        <p:xfrm>
          <a:off x="7903142" y="3323472"/>
          <a:ext cx="1088574" cy="25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32" imgW="761760" imgH="177480" progId="Equation.DSMT4">
                  <p:embed/>
                </p:oleObj>
              </mc:Choice>
              <mc:Fallback>
                <p:oleObj name="Equation" r:id="rId32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03142" y="3323472"/>
                        <a:ext cx="1088574" cy="25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Nesne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55863"/>
              </p:ext>
            </p:extLst>
          </p:nvPr>
        </p:nvGraphicFramePr>
        <p:xfrm>
          <a:off x="6757988" y="3663950"/>
          <a:ext cx="15319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34" imgW="1079280" imgH="152280" progId="Equation.DSMT4">
                  <p:embed/>
                </p:oleObj>
              </mc:Choice>
              <mc:Fallback>
                <p:oleObj name="Equation" r:id="rId34" imgW="1079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757988" y="3663950"/>
                        <a:ext cx="1531937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29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/>
      <p:bldP spid="117" grpId="0" animBg="1"/>
      <p:bldP spid="118" grpId="0"/>
      <p:bldP spid="226" grpId="0" animBg="1"/>
      <p:bldP spid="244" grpId="0" animBg="1"/>
      <p:bldP spid="246" grpId="0" animBg="1"/>
      <p:bldP spid="247" grpId="0" animBg="1"/>
      <p:bldP spid="11" grpId="0" animBg="1"/>
      <p:bldP spid="214" grpId="0" animBg="1"/>
      <p:bldP spid="22" grpId="0" animBg="1"/>
      <p:bldP spid="216" grpId="0" animBg="1"/>
      <p:bldP spid="219" grpId="0" animBg="1"/>
      <p:bldP spid="23" grpId="0"/>
      <p:bldP spid="220" grpId="0"/>
      <p:bldP spid="223" grpId="0" animBg="1"/>
      <p:bldP spid="227" grpId="0" animBg="1"/>
      <p:bldP spid="24" grpId="0" animBg="1"/>
      <p:bldP spid="2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-5288"/>
            <a:ext cx="380104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</p:spPr>
        <p:txBody>
          <a:bodyPr wrap="none">
            <a:spAutoFit/>
          </a:bodyPr>
          <a:lstStyle/>
          <a:p>
            <a:pPr eaLnBrk="1" hangingPunct="1"/>
            <a:r>
              <a:rPr lang="tr-TR" altLang="tr-TR" b="1" dirty="0" err="1"/>
              <a:t>Poseidon</a:t>
            </a:r>
            <a:r>
              <a:rPr lang="tr-TR" altLang="tr-TR" b="1" dirty="0"/>
              <a:t> (</a:t>
            </a:r>
            <a:r>
              <a:rPr lang="tr-TR" altLang="tr-TR" b="1" dirty="0" err="1"/>
              <a:t>Poseidonios</a:t>
            </a:r>
            <a:r>
              <a:rPr lang="tr-TR" altLang="tr-TR" b="1" dirty="0"/>
              <a:t>) Ölçümü </a:t>
            </a: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" r="5465"/>
          <a:stretch/>
        </p:blipFill>
        <p:spPr>
          <a:xfrm>
            <a:off x="179512" y="620688"/>
            <a:ext cx="4104456" cy="5904656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3240" y="434344"/>
            <a:ext cx="2946474" cy="2995134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8720751" y="867936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Dikdörtgen 9"/>
          <p:cNvSpPr/>
          <p:nvPr/>
        </p:nvSpPr>
        <p:spPr>
          <a:xfrm>
            <a:off x="7956376" y="1068832"/>
            <a:ext cx="10294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/>
              <a:t>İskenderiye</a:t>
            </a:r>
          </a:p>
        </p:txBody>
      </p:sp>
      <p:sp>
        <p:nvSpPr>
          <p:cNvPr id="11" name="Oval 10"/>
          <p:cNvSpPr/>
          <p:nvPr/>
        </p:nvSpPr>
        <p:spPr>
          <a:xfrm>
            <a:off x="8853256" y="1034735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Dikdörtgen 11"/>
          <p:cNvSpPr/>
          <p:nvPr/>
        </p:nvSpPr>
        <p:spPr>
          <a:xfrm>
            <a:off x="8085613" y="791833"/>
            <a:ext cx="6639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Rodos</a:t>
            </a:r>
            <a:endParaRPr lang="tr-TR" altLang="zh-CN" sz="1200" b="1" dirty="0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72788"/>
              </p:ext>
            </p:extLst>
          </p:nvPr>
        </p:nvGraphicFramePr>
        <p:xfrm>
          <a:off x="4372769" y="1541262"/>
          <a:ext cx="1186074" cy="5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" name="Equation" r:id="rId5" imgW="533160" imgH="355320" progId="Equation.DSMT4">
                  <p:embed/>
                </p:oleObj>
              </mc:Choice>
              <mc:Fallback>
                <p:oleObj name="Equation" r:id="rId5" imgW="53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69" y="1541262"/>
                        <a:ext cx="1186074" cy="56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20"/>
          <p:cNvSpPr>
            <a:spLocks noChangeArrowheads="1"/>
          </p:cNvSpPr>
          <p:nvPr/>
        </p:nvSpPr>
        <p:spPr bwMode="auto">
          <a:xfrm>
            <a:off x="9832975" y="4732338"/>
            <a:ext cx="15875" cy="41275"/>
          </a:xfrm>
          <a:prstGeom prst="rect">
            <a:avLst/>
          </a:pr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46" name="Düz Bağlayıcı 45"/>
          <p:cNvCxnSpPr/>
          <p:nvPr/>
        </p:nvCxnSpPr>
        <p:spPr>
          <a:xfrm flipV="1">
            <a:off x="5989034" y="4699794"/>
            <a:ext cx="1264201" cy="615919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Metin kutusu 56"/>
          <p:cNvSpPr txBox="1"/>
          <p:nvPr/>
        </p:nvSpPr>
        <p:spPr>
          <a:xfrm>
            <a:off x="7101762" y="4749391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İ</a:t>
            </a:r>
            <a:endParaRPr lang="tr-TR" sz="1200" b="1" dirty="0"/>
          </a:p>
        </p:txBody>
      </p:sp>
      <p:sp>
        <p:nvSpPr>
          <p:cNvPr id="58" name="Metin kutusu 57"/>
          <p:cNvSpPr txBox="1"/>
          <p:nvPr/>
        </p:nvSpPr>
        <p:spPr>
          <a:xfrm>
            <a:off x="6609696" y="4207148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R</a:t>
            </a:r>
            <a:endParaRPr lang="tr-TR" sz="1200" b="1" dirty="0"/>
          </a:p>
        </p:txBody>
      </p:sp>
      <p:cxnSp>
        <p:nvCxnSpPr>
          <p:cNvPr id="60" name="Düz Bağlayıcı 59"/>
          <p:cNvCxnSpPr/>
          <p:nvPr/>
        </p:nvCxnSpPr>
        <p:spPr>
          <a:xfrm rot="5400000" flipV="1">
            <a:off x="6633858" y="4377673"/>
            <a:ext cx="1264151" cy="636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Serbest Form 60"/>
          <p:cNvSpPr/>
          <p:nvPr/>
        </p:nvSpPr>
        <p:spPr>
          <a:xfrm>
            <a:off x="6299171" y="5024899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62" name="Nesne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00688"/>
              </p:ext>
            </p:extLst>
          </p:nvPr>
        </p:nvGraphicFramePr>
        <p:xfrm>
          <a:off x="6352641" y="4968876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2641" y="4968876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up 65"/>
          <p:cNvGrpSpPr/>
          <p:nvPr/>
        </p:nvGrpSpPr>
        <p:grpSpPr>
          <a:xfrm>
            <a:off x="4569963" y="3663031"/>
            <a:ext cx="3109743" cy="3258910"/>
            <a:chOff x="4570013" y="3675469"/>
            <a:chExt cx="3109743" cy="3258910"/>
          </a:xfrm>
        </p:grpSpPr>
        <p:sp>
          <p:nvSpPr>
            <p:cNvPr id="67" name="Oval 66"/>
            <p:cNvSpPr/>
            <p:nvPr/>
          </p:nvSpPr>
          <p:spPr>
            <a:xfrm>
              <a:off x="4570013" y="3954463"/>
              <a:ext cx="2841867" cy="276426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cxnSp>
          <p:nvCxnSpPr>
            <p:cNvPr id="68" name="Düz Bağlayıcı 67"/>
            <p:cNvCxnSpPr>
              <a:stCxn id="67" idx="2"/>
              <a:endCxn id="67" idx="6"/>
            </p:cNvCxnSpPr>
            <p:nvPr/>
          </p:nvCxnSpPr>
          <p:spPr>
            <a:xfrm>
              <a:off x="4570013" y="5336598"/>
              <a:ext cx="28418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Düz Bağlayıcı 68"/>
            <p:cNvCxnSpPr>
              <a:stCxn id="67" idx="0"/>
              <a:endCxn id="67" idx="4"/>
            </p:cNvCxnSpPr>
            <p:nvPr/>
          </p:nvCxnSpPr>
          <p:spPr>
            <a:xfrm>
              <a:off x="5990947" y="3954463"/>
              <a:ext cx="0" cy="2764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Metin kutusu 69"/>
            <p:cNvSpPr txBox="1"/>
            <p:nvPr/>
          </p:nvSpPr>
          <p:spPr>
            <a:xfrm>
              <a:off x="5863591" y="3675469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K</a:t>
              </a:r>
              <a:endParaRPr lang="tr-TR" sz="1200" dirty="0"/>
            </a:p>
          </p:txBody>
        </p:sp>
        <p:sp>
          <p:nvSpPr>
            <p:cNvPr id="71" name="Metin kutusu 70"/>
            <p:cNvSpPr txBox="1"/>
            <p:nvPr/>
          </p:nvSpPr>
          <p:spPr>
            <a:xfrm>
              <a:off x="5864990" y="665738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G</a:t>
              </a:r>
              <a:endParaRPr lang="tr-TR" sz="1200" dirty="0"/>
            </a:p>
          </p:txBody>
        </p:sp>
        <p:sp>
          <p:nvSpPr>
            <p:cNvPr id="72" name="Metin kutusu 71"/>
            <p:cNvSpPr txBox="1"/>
            <p:nvPr/>
          </p:nvSpPr>
          <p:spPr>
            <a:xfrm>
              <a:off x="7392498" y="525140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E</a:t>
              </a:r>
              <a:endParaRPr lang="tr-TR" sz="1200" dirty="0"/>
            </a:p>
          </p:txBody>
        </p:sp>
      </p:grpSp>
      <p:graphicFrame>
        <p:nvGraphicFramePr>
          <p:cNvPr id="73" name="Nesne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04312"/>
              </p:ext>
            </p:extLst>
          </p:nvPr>
        </p:nvGraphicFramePr>
        <p:xfrm>
          <a:off x="6991421" y="4515643"/>
          <a:ext cx="121316" cy="2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1421" y="4515643"/>
                        <a:ext cx="121316" cy="2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Metin kutusu 73"/>
          <p:cNvSpPr txBox="1"/>
          <p:nvPr/>
        </p:nvSpPr>
        <p:spPr>
          <a:xfrm>
            <a:off x="4375793" y="514834"/>
            <a:ext cx="8883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M.Ö. 2. yy</a:t>
            </a:r>
          </a:p>
        </p:txBody>
      </p:sp>
      <p:graphicFrame>
        <p:nvGraphicFramePr>
          <p:cNvPr id="75" name="Nesne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92105"/>
              </p:ext>
            </p:extLst>
          </p:nvPr>
        </p:nvGraphicFramePr>
        <p:xfrm>
          <a:off x="4406900" y="1196975"/>
          <a:ext cx="70643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6900" y="1196975"/>
                        <a:ext cx="706438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Metin kutusu 75"/>
          <p:cNvSpPr txBox="1"/>
          <p:nvPr/>
        </p:nvSpPr>
        <p:spPr>
          <a:xfrm>
            <a:off x="4292228" y="2266683"/>
            <a:ext cx="1420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Coğrafi Koordinat,</a:t>
            </a:r>
          </a:p>
          <a:p>
            <a:r>
              <a:rPr lang="tr-TR" sz="1200" dirty="0" smtClean="0"/>
              <a:t>Ondalık (</a:t>
            </a:r>
            <a:r>
              <a:rPr lang="tr-TR" sz="1200" dirty="0" err="1" smtClean="0"/>
              <a:t>Decimal</a:t>
            </a:r>
            <a:r>
              <a:rPr lang="tr-TR" sz="1200" dirty="0" smtClean="0"/>
              <a:t>)</a:t>
            </a:r>
            <a:endParaRPr lang="tr-TR" sz="1200" dirty="0"/>
          </a:p>
        </p:txBody>
      </p:sp>
      <p:graphicFrame>
        <p:nvGraphicFramePr>
          <p:cNvPr id="77" name="Nesne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09407"/>
              </p:ext>
            </p:extLst>
          </p:nvPr>
        </p:nvGraphicFramePr>
        <p:xfrm>
          <a:off x="4378712" y="2773117"/>
          <a:ext cx="6238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" name="Equation" r:id="rId13" imgW="469800" imgH="190440" progId="Equation.DSMT4">
                  <p:embed/>
                </p:oleObj>
              </mc:Choice>
              <mc:Fallback>
                <p:oleObj name="Equation" r:id="rId13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8712" y="2773117"/>
                        <a:ext cx="623888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Nesne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08941"/>
              </p:ext>
            </p:extLst>
          </p:nvPr>
        </p:nvGraphicFramePr>
        <p:xfrm>
          <a:off x="4431273" y="925172"/>
          <a:ext cx="1365472" cy="2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" name="Equation" r:id="rId15" imgW="901440" imgH="190440" progId="Equation.DSMT4">
                  <p:embed/>
                </p:oleObj>
              </mc:Choice>
              <mc:Fallback>
                <p:oleObj name="Equation" r:id="rId15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1273" y="925172"/>
                        <a:ext cx="1365472" cy="2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Nesne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72983"/>
              </p:ext>
            </p:extLst>
          </p:nvPr>
        </p:nvGraphicFramePr>
        <p:xfrm>
          <a:off x="4389301" y="3066143"/>
          <a:ext cx="14001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" name="Equation" r:id="rId17" imgW="901440" imgH="164880" progId="Equation.DSMT4">
                  <p:embed/>
                </p:oleObj>
              </mc:Choice>
              <mc:Fallback>
                <p:oleObj name="Equation" r:id="rId17" imgW="901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9301" y="3066143"/>
                        <a:ext cx="140017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Nesne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275"/>
              </p:ext>
            </p:extLst>
          </p:nvPr>
        </p:nvGraphicFramePr>
        <p:xfrm>
          <a:off x="4420661" y="3333604"/>
          <a:ext cx="11636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" name="Equation" r:id="rId19" imgW="749160" imgH="355320" progId="Equation.DSMT4">
                  <p:embed/>
                </p:oleObj>
              </mc:Choice>
              <mc:Fallback>
                <p:oleObj name="Equation" r:id="rId19" imgW="74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20661" y="3333604"/>
                        <a:ext cx="116363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Nesne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33124"/>
              </p:ext>
            </p:extLst>
          </p:nvPr>
        </p:nvGraphicFramePr>
        <p:xfrm>
          <a:off x="5813070" y="3422198"/>
          <a:ext cx="1661151" cy="25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21" imgW="1231560" imgH="190440" progId="Equation.DSMT4">
                  <p:embed/>
                </p:oleObj>
              </mc:Choice>
              <mc:Fallback>
                <p:oleObj name="Equation" r:id="rId21" imgW="1231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13070" y="3422198"/>
                        <a:ext cx="1661151" cy="25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Nesne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86589"/>
              </p:ext>
            </p:extLst>
          </p:nvPr>
        </p:nvGraphicFramePr>
        <p:xfrm>
          <a:off x="7960185" y="3418795"/>
          <a:ext cx="1088574" cy="25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" name="Equation" r:id="rId23" imgW="761760" imgH="177480" progId="Equation.DSMT4">
                  <p:embed/>
                </p:oleObj>
              </mc:Choice>
              <mc:Fallback>
                <p:oleObj name="Equation" r:id="rId23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60185" y="3418795"/>
                        <a:ext cx="1088574" cy="25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Nesne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93287"/>
              </p:ext>
            </p:extLst>
          </p:nvPr>
        </p:nvGraphicFramePr>
        <p:xfrm>
          <a:off x="7541877" y="3836959"/>
          <a:ext cx="15319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" name="Equation" r:id="rId25" imgW="1079280" imgH="152280" progId="Equation.DSMT4">
                  <p:embed/>
                </p:oleObj>
              </mc:Choice>
              <mc:Fallback>
                <p:oleObj name="Equation" r:id="rId25" imgW="1079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41877" y="3836959"/>
                        <a:ext cx="1531937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Nesne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50905"/>
              </p:ext>
            </p:extLst>
          </p:nvPr>
        </p:nvGraphicFramePr>
        <p:xfrm>
          <a:off x="6234538" y="477590"/>
          <a:ext cx="40745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" name="Equation" r:id="rId27" imgW="279360" imgH="152280" progId="Equation.DSMT4">
                  <p:embed/>
                </p:oleObj>
              </mc:Choice>
              <mc:Fallback>
                <p:oleObj name="Equation" r:id="rId27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34538" y="477590"/>
                        <a:ext cx="407458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Nesne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12527"/>
              </p:ext>
            </p:extLst>
          </p:nvPr>
        </p:nvGraphicFramePr>
        <p:xfrm>
          <a:off x="6272510" y="686962"/>
          <a:ext cx="379495" cy="23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" name="Equation" r:id="rId29" imgW="241200" imgH="152280" progId="Equation.DSMT4">
                  <p:embed/>
                </p:oleObj>
              </mc:Choice>
              <mc:Fallback>
                <p:oleObj name="Equation" r:id="rId29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72510" y="686962"/>
                        <a:ext cx="379495" cy="23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Metin kutusu 86"/>
          <p:cNvSpPr txBox="1"/>
          <p:nvPr/>
        </p:nvSpPr>
        <p:spPr>
          <a:xfrm>
            <a:off x="7275512" y="21164"/>
            <a:ext cx="646331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/>
              <a:t>Mantık</a:t>
            </a:r>
            <a:endParaRPr lang="tr-TR" sz="1200" dirty="0"/>
          </a:p>
        </p:txBody>
      </p:sp>
      <p:graphicFrame>
        <p:nvGraphicFramePr>
          <p:cNvPr id="88" name="Nesne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395"/>
              </p:ext>
            </p:extLst>
          </p:nvPr>
        </p:nvGraphicFramePr>
        <p:xfrm>
          <a:off x="8847292" y="817566"/>
          <a:ext cx="121316" cy="2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7292" y="817566"/>
                        <a:ext cx="121316" cy="2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>
          <a:xfrm>
            <a:off x="6200365" y="432790"/>
            <a:ext cx="2950221" cy="299576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0" name="5-Nokta Yıldız 89"/>
          <p:cNvSpPr/>
          <p:nvPr/>
        </p:nvSpPr>
        <p:spPr>
          <a:xfrm>
            <a:off x="8736908" y="6114661"/>
            <a:ext cx="271837" cy="28803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92" name="Düz Bağlayıcı 91"/>
          <p:cNvCxnSpPr>
            <a:endCxn id="67" idx="7"/>
          </p:cNvCxnSpPr>
          <p:nvPr/>
        </p:nvCxnSpPr>
        <p:spPr>
          <a:xfrm flipV="1">
            <a:off x="5989034" y="4346843"/>
            <a:ext cx="1006614" cy="96887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Düz Bağlayıcı 92"/>
          <p:cNvCxnSpPr/>
          <p:nvPr/>
        </p:nvCxnSpPr>
        <p:spPr>
          <a:xfrm rot="5400000" flipV="1">
            <a:off x="6548262" y="3919266"/>
            <a:ext cx="1006614" cy="9688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Düz Bağlayıcı 93"/>
          <p:cNvCxnSpPr/>
          <p:nvPr/>
        </p:nvCxnSpPr>
        <p:spPr>
          <a:xfrm rot="5400000" flipV="1">
            <a:off x="7728308" y="5122400"/>
            <a:ext cx="1006614" cy="968870"/>
          </a:xfrm>
          <a:prstGeom prst="line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Düz Bağlayıcı 94"/>
          <p:cNvCxnSpPr/>
          <p:nvPr/>
        </p:nvCxnSpPr>
        <p:spPr>
          <a:xfrm>
            <a:off x="7265934" y="4696075"/>
            <a:ext cx="1399918" cy="1437048"/>
          </a:xfrm>
          <a:prstGeom prst="line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Serbest Form 97"/>
          <p:cNvSpPr/>
          <p:nvPr/>
        </p:nvSpPr>
        <p:spPr>
          <a:xfrm rot="5400000">
            <a:off x="7508823" y="5018219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99" name="Nesne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86230"/>
              </p:ext>
            </p:extLst>
          </p:nvPr>
        </p:nvGraphicFramePr>
        <p:xfrm>
          <a:off x="7546777" y="5147727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" name="Equation" r:id="rId32" imgW="139680" imgH="126720" progId="Equation.DSMT4">
                  <p:embed/>
                </p:oleObj>
              </mc:Choice>
              <mc:Fallback>
                <p:oleObj name="Equation" r:id="rId32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6777" y="5147727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Serbest Form 100"/>
          <p:cNvSpPr/>
          <p:nvPr/>
        </p:nvSpPr>
        <p:spPr>
          <a:xfrm>
            <a:off x="8755380" y="908685"/>
            <a:ext cx="135255" cy="169545"/>
          </a:xfrm>
          <a:custGeom>
            <a:avLst/>
            <a:gdLst>
              <a:gd name="connsiteX0" fmla="*/ 0 w 135255"/>
              <a:gd name="connsiteY0" fmla="*/ 0 h 169545"/>
              <a:gd name="connsiteX1" fmla="*/ 64770 w 135255"/>
              <a:gd name="connsiteY1" fmla="*/ 80010 h 169545"/>
              <a:gd name="connsiteX2" fmla="*/ 135255 w 135255"/>
              <a:gd name="connsiteY2" fmla="*/ 169545 h 169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255" h="169545">
                <a:moveTo>
                  <a:pt x="0" y="0"/>
                </a:moveTo>
                <a:lnTo>
                  <a:pt x="64770" y="80010"/>
                </a:lnTo>
                <a:cubicBezTo>
                  <a:pt x="87312" y="108267"/>
                  <a:pt x="135255" y="169545"/>
                  <a:pt x="135255" y="169545"/>
                </a:cubicBez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4" name="Metin kutusu 103"/>
          <p:cNvSpPr txBox="1"/>
          <p:nvPr/>
        </p:nvSpPr>
        <p:spPr>
          <a:xfrm>
            <a:off x="7813260" y="6466601"/>
            <a:ext cx="1172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Knopus</a:t>
            </a:r>
            <a:r>
              <a:rPr lang="tr-TR" sz="1200" dirty="0" smtClean="0"/>
              <a:t> Yıldızı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208816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  <p:bldP spid="57" grpId="0"/>
      <p:bldP spid="58" grpId="0"/>
      <p:bldP spid="61" grpId="0" animBg="1"/>
      <p:bldP spid="74" grpId="0"/>
      <p:bldP spid="76" grpId="0"/>
      <p:bldP spid="87" grpId="0" animBg="1"/>
      <p:bldP spid="89" grpId="0" animBg="1"/>
      <p:bldP spid="90" grpId="0" animBg="1"/>
      <p:bldP spid="98" grpId="0" animBg="1"/>
      <p:bldP spid="101" grpId="0" animBg="1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14913"/>
            <a:ext cx="604867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algn="ctr" eaLnBrk="1" hangingPunct="1"/>
            <a:r>
              <a:rPr lang="tr-TR" altLang="tr-TR" b="1" dirty="0" err="1"/>
              <a:t>Marzavi</a:t>
            </a:r>
            <a:r>
              <a:rPr lang="tr-TR" altLang="tr-TR" b="1" dirty="0"/>
              <a:t> - </a:t>
            </a:r>
            <a:r>
              <a:rPr lang="tr-TR" altLang="tr-TR" b="1" dirty="0" err="1"/>
              <a:t>Sanad</a:t>
            </a:r>
            <a:r>
              <a:rPr lang="tr-TR" altLang="tr-TR" b="1" dirty="0"/>
              <a:t> bin Ali ve </a:t>
            </a:r>
            <a:r>
              <a:rPr lang="tr-TR" altLang="tr-TR" b="1" dirty="0" err="1"/>
              <a:t>Usturlabi</a:t>
            </a:r>
            <a:r>
              <a:rPr lang="tr-TR" altLang="tr-TR" b="1" dirty="0"/>
              <a:t> - </a:t>
            </a:r>
            <a:r>
              <a:rPr lang="tr-TR" altLang="tr-TR" b="1" dirty="0" err="1"/>
              <a:t>Buhtari</a:t>
            </a:r>
            <a:r>
              <a:rPr lang="tr-TR" altLang="tr-TR" b="1" dirty="0"/>
              <a:t> Ölçümü</a:t>
            </a: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910" y="3454769"/>
            <a:ext cx="6157523" cy="3288885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71" y="3951903"/>
            <a:ext cx="2817174" cy="2817727"/>
          </a:xfrm>
          <a:prstGeom prst="rect">
            <a:avLst/>
          </a:prstGeom>
        </p:spPr>
      </p:pic>
      <p:sp>
        <p:nvSpPr>
          <p:cNvPr id="3" name="Dikdörtgen 2"/>
          <p:cNvSpPr/>
          <p:nvPr/>
        </p:nvSpPr>
        <p:spPr>
          <a:xfrm>
            <a:off x="3563888" y="4741122"/>
            <a:ext cx="2698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tr-TR" dirty="0" err="1">
                <a:solidFill>
                  <a:schemeClr val="bg1"/>
                </a:solidFill>
              </a:rPr>
              <a:t>Marzavi</a:t>
            </a:r>
            <a:r>
              <a:rPr lang="tr-TR" altLang="tr-TR" dirty="0">
                <a:solidFill>
                  <a:schemeClr val="bg1"/>
                </a:solidFill>
              </a:rPr>
              <a:t> ile </a:t>
            </a:r>
            <a:r>
              <a:rPr lang="tr-TR" altLang="tr-TR" dirty="0" err="1">
                <a:solidFill>
                  <a:schemeClr val="bg1"/>
                </a:solidFill>
              </a:rPr>
              <a:t>Sanad</a:t>
            </a:r>
            <a:r>
              <a:rPr lang="tr-TR" altLang="tr-TR" dirty="0">
                <a:solidFill>
                  <a:schemeClr val="bg1"/>
                </a:solidFill>
              </a:rPr>
              <a:t> bin Ali</a:t>
            </a:r>
            <a:endParaRPr lang="tr-TR" dirty="0">
              <a:solidFill>
                <a:schemeClr val="bg1"/>
              </a:solidFill>
            </a:endParaRPr>
          </a:p>
        </p:txBody>
      </p:sp>
      <p:sp>
        <p:nvSpPr>
          <p:cNvPr id="4" name="Dikdörtgen 3"/>
          <p:cNvSpPr/>
          <p:nvPr/>
        </p:nvSpPr>
        <p:spPr>
          <a:xfrm>
            <a:off x="6552158" y="4469707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tr-TR" dirty="0" err="1">
                <a:solidFill>
                  <a:schemeClr val="bg1"/>
                </a:solidFill>
              </a:rPr>
              <a:t>Usturlabi</a:t>
            </a:r>
            <a:r>
              <a:rPr lang="tr-TR" altLang="tr-TR" dirty="0">
                <a:solidFill>
                  <a:schemeClr val="bg1"/>
                </a:solidFill>
              </a:rPr>
              <a:t> ile </a:t>
            </a:r>
            <a:r>
              <a:rPr lang="tr-TR" altLang="tr-TR" dirty="0" err="1">
                <a:solidFill>
                  <a:schemeClr val="bg1"/>
                </a:solidFill>
              </a:rPr>
              <a:t>Buhtari</a:t>
            </a:r>
            <a:endParaRPr lang="tr-TR" dirty="0">
              <a:solidFill>
                <a:schemeClr val="bg1"/>
              </a:solidFill>
            </a:endParaRPr>
          </a:p>
        </p:txBody>
      </p:sp>
      <p:graphicFrame>
        <p:nvGraphicFramePr>
          <p:cNvPr id="18" name="Nesne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80082"/>
              </p:ext>
            </p:extLst>
          </p:nvPr>
        </p:nvGraphicFramePr>
        <p:xfrm>
          <a:off x="68204" y="3944561"/>
          <a:ext cx="728829" cy="2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04" y="3944561"/>
                        <a:ext cx="728829" cy="220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Nesne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27552"/>
              </p:ext>
            </p:extLst>
          </p:nvPr>
        </p:nvGraphicFramePr>
        <p:xfrm>
          <a:off x="30871" y="4112787"/>
          <a:ext cx="379495" cy="23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71" y="4112787"/>
                        <a:ext cx="379495" cy="23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Metin kutusu 20"/>
          <p:cNvSpPr txBox="1"/>
          <p:nvPr/>
        </p:nvSpPr>
        <p:spPr>
          <a:xfrm>
            <a:off x="2969910" y="3140727"/>
            <a:ext cx="1388072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/>
              <a:t>Mantık, Nedenler.</a:t>
            </a:r>
            <a:endParaRPr lang="tr-TR" sz="1200" dirty="0"/>
          </a:p>
        </p:txBody>
      </p:sp>
      <p:sp>
        <p:nvSpPr>
          <p:cNvPr id="23" name="Oval 22"/>
          <p:cNvSpPr/>
          <p:nvPr/>
        </p:nvSpPr>
        <p:spPr>
          <a:xfrm>
            <a:off x="0" y="3947375"/>
            <a:ext cx="2826280" cy="27962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" name="5-Nokta Yıldız 23"/>
          <p:cNvSpPr/>
          <p:nvPr/>
        </p:nvSpPr>
        <p:spPr>
          <a:xfrm>
            <a:off x="2101536" y="409414"/>
            <a:ext cx="271837" cy="28803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Metin kutusu 24"/>
          <p:cNvSpPr txBox="1"/>
          <p:nvPr/>
        </p:nvSpPr>
        <p:spPr>
          <a:xfrm>
            <a:off x="900131" y="420279"/>
            <a:ext cx="1053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Kutup Yıldızı</a:t>
            </a:r>
            <a:endParaRPr lang="tr-TR" sz="1200" dirty="0"/>
          </a:p>
        </p:txBody>
      </p:sp>
      <p:sp>
        <p:nvSpPr>
          <p:cNvPr id="26" name="Oval 25"/>
          <p:cNvSpPr/>
          <p:nvPr/>
        </p:nvSpPr>
        <p:spPr>
          <a:xfrm>
            <a:off x="2520768" y="4484979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7" name="Dikdörtgen 26"/>
          <p:cNvSpPr/>
          <p:nvPr/>
        </p:nvSpPr>
        <p:spPr>
          <a:xfrm>
            <a:off x="2404842" y="4164740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B</a:t>
            </a:r>
            <a:endParaRPr lang="tr-TR" altLang="zh-CN" sz="1200" b="1" dirty="0"/>
          </a:p>
        </p:txBody>
      </p:sp>
      <p:sp>
        <p:nvSpPr>
          <p:cNvPr id="28" name="Oval 27"/>
          <p:cNvSpPr/>
          <p:nvPr/>
        </p:nvSpPr>
        <p:spPr>
          <a:xfrm>
            <a:off x="2448986" y="4394662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9" name="Dikdörtgen 28"/>
          <p:cNvSpPr/>
          <p:nvPr/>
        </p:nvSpPr>
        <p:spPr>
          <a:xfrm>
            <a:off x="2561877" y="4301481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A</a:t>
            </a:r>
            <a:endParaRPr lang="tr-TR" altLang="zh-CN" sz="1200" b="1" dirty="0"/>
          </a:p>
        </p:txBody>
      </p:sp>
      <p:sp>
        <p:nvSpPr>
          <p:cNvPr id="30" name="Oval 29"/>
          <p:cNvSpPr/>
          <p:nvPr/>
        </p:nvSpPr>
        <p:spPr>
          <a:xfrm>
            <a:off x="2582470" y="4588515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1" name="Dikdörtgen 30"/>
          <p:cNvSpPr/>
          <p:nvPr/>
        </p:nvSpPr>
        <p:spPr>
          <a:xfrm>
            <a:off x="2638764" y="4538893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C</a:t>
            </a:r>
            <a:endParaRPr lang="tr-TR" altLang="zh-CN" sz="1200" b="1" dirty="0"/>
          </a:p>
        </p:txBody>
      </p:sp>
      <p:sp>
        <p:nvSpPr>
          <p:cNvPr id="32" name="Serbest Form 31"/>
          <p:cNvSpPr/>
          <p:nvPr/>
        </p:nvSpPr>
        <p:spPr>
          <a:xfrm>
            <a:off x="2474780" y="4439981"/>
            <a:ext cx="87097" cy="90316"/>
          </a:xfrm>
          <a:custGeom>
            <a:avLst/>
            <a:gdLst>
              <a:gd name="connsiteX0" fmla="*/ 0 w 160020"/>
              <a:gd name="connsiteY0" fmla="*/ 0 h 304800"/>
              <a:gd name="connsiteX1" fmla="*/ 91440 w 160020"/>
              <a:gd name="connsiteY1" fmla="*/ 106680 h 304800"/>
              <a:gd name="connsiteX2" fmla="*/ 160020 w 160020"/>
              <a:gd name="connsiteY2" fmla="*/ 304800 h 304800"/>
              <a:gd name="connsiteX0" fmla="*/ 0 w 160020"/>
              <a:gd name="connsiteY0" fmla="*/ 0 h 304800"/>
              <a:gd name="connsiteX1" fmla="*/ 80010 w 160020"/>
              <a:gd name="connsiteY1" fmla="*/ 120015 h 304800"/>
              <a:gd name="connsiteX2" fmla="*/ 160020 w 160020"/>
              <a:gd name="connsiteY2" fmla="*/ 304800 h 304800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99060 w 163830"/>
              <a:gd name="connsiteY1" fmla="*/ 160020 h 321945"/>
              <a:gd name="connsiteX2" fmla="*/ 163830 w 163830"/>
              <a:gd name="connsiteY2" fmla="*/ 321945 h 321945"/>
              <a:gd name="connsiteX0" fmla="*/ 0 w 165735"/>
              <a:gd name="connsiteY0" fmla="*/ 0 h 302895"/>
              <a:gd name="connsiteX1" fmla="*/ 99060 w 165735"/>
              <a:gd name="connsiteY1" fmla="*/ 160020 h 302895"/>
              <a:gd name="connsiteX2" fmla="*/ 165735 w 165735"/>
              <a:gd name="connsiteY2" fmla="*/ 302895 h 302895"/>
              <a:gd name="connsiteX0" fmla="*/ 0 w 156210"/>
              <a:gd name="connsiteY0" fmla="*/ 0 h 297180"/>
              <a:gd name="connsiteX1" fmla="*/ 89535 w 156210"/>
              <a:gd name="connsiteY1" fmla="*/ 154305 h 297180"/>
              <a:gd name="connsiteX2" fmla="*/ 156210 w 156210"/>
              <a:gd name="connsiteY2" fmla="*/ 297180 h 297180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" h="299085">
                <a:moveTo>
                  <a:pt x="0" y="0"/>
                </a:moveTo>
                <a:cubicBezTo>
                  <a:pt x="26670" y="37465"/>
                  <a:pt x="62865" y="104458"/>
                  <a:pt x="89535" y="154305"/>
                </a:cubicBezTo>
                <a:cubicBezTo>
                  <a:pt x="116205" y="204153"/>
                  <a:pt x="118745" y="217805"/>
                  <a:pt x="160020" y="299085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" name="Serbest Form 32"/>
          <p:cNvSpPr/>
          <p:nvPr/>
        </p:nvSpPr>
        <p:spPr>
          <a:xfrm>
            <a:off x="2560705" y="4530297"/>
            <a:ext cx="68439" cy="122839"/>
          </a:xfrm>
          <a:custGeom>
            <a:avLst/>
            <a:gdLst>
              <a:gd name="connsiteX0" fmla="*/ 0 w 160020"/>
              <a:gd name="connsiteY0" fmla="*/ 0 h 304800"/>
              <a:gd name="connsiteX1" fmla="*/ 91440 w 160020"/>
              <a:gd name="connsiteY1" fmla="*/ 106680 h 304800"/>
              <a:gd name="connsiteX2" fmla="*/ 160020 w 160020"/>
              <a:gd name="connsiteY2" fmla="*/ 304800 h 304800"/>
              <a:gd name="connsiteX0" fmla="*/ 0 w 160020"/>
              <a:gd name="connsiteY0" fmla="*/ 0 h 304800"/>
              <a:gd name="connsiteX1" fmla="*/ 80010 w 160020"/>
              <a:gd name="connsiteY1" fmla="*/ 120015 h 304800"/>
              <a:gd name="connsiteX2" fmla="*/ 160020 w 160020"/>
              <a:gd name="connsiteY2" fmla="*/ 304800 h 304800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71450"/>
              <a:gd name="connsiteY0" fmla="*/ 0 h 310515"/>
              <a:gd name="connsiteX1" fmla="*/ 80010 w 171450"/>
              <a:gd name="connsiteY1" fmla="*/ 120015 h 310515"/>
              <a:gd name="connsiteX2" fmla="*/ 171450 w 171450"/>
              <a:gd name="connsiteY2" fmla="*/ 310515 h 31051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72390 w 163830"/>
              <a:gd name="connsiteY1" fmla="*/ 131445 h 321945"/>
              <a:gd name="connsiteX2" fmla="*/ 163830 w 163830"/>
              <a:gd name="connsiteY2" fmla="*/ 321945 h 321945"/>
              <a:gd name="connsiteX0" fmla="*/ 0 w 163830"/>
              <a:gd name="connsiteY0" fmla="*/ 0 h 321945"/>
              <a:gd name="connsiteX1" fmla="*/ 99060 w 163830"/>
              <a:gd name="connsiteY1" fmla="*/ 160020 h 321945"/>
              <a:gd name="connsiteX2" fmla="*/ 163830 w 163830"/>
              <a:gd name="connsiteY2" fmla="*/ 321945 h 321945"/>
              <a:gd name="connsiteX0" fmla="*/ 0 w 165735"/>
              <a:gd name="connsiteY0" fmla="*/ 0 h 302895"/>
              <a:gd name="connsiteX1" fmla="*/ 99060 w 165735"/>
              <a:gd name="connsiteY1" fmla="*/ 160020 h 302895"/>
              <a:gd name="connsiteX2" fmla="*/ 165735 w 165735"/>
              <a:gd name="connsiteY2" fmla="*/ 302895 h 302895"/>
              <a:gd name="connsiteX0" fmla="*/ 0 w 156210"/>
              <a:gd name="connsiteY0" fmla="*/ 0 h 297180"/>
              <a:gd name="connsiteX1" fmla="*/ 89535 w 156210"/>
              <a:gd name="connsiteY1" fmla="*/ 154305 h 297180"/>
              <a:gd name="connsiteX2" fmla="*/ 156210 w 156210"/>
              <a:gd name="connsiteY2" fmla="*/ 297180 h 297180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  <a:gd name="connsiteX0" fmla="*/ 0 w 160020"/>
              <a:gd name="connsiteY0" fmla="*/ 0 h 299085"/>
              <a:gd name="connsiteX1" fmla="*/ 89535 w 160020"/>
              <a:gd name="connsiteY1" fmla="*/ 154305 h 299085"/>
              <a:gd name="connsiteX2" fmla="*/ 160020 w 160020"/>
              <a:gd name="connsiteY2" fmla="*/ 299085 h 299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" h="299085">
                <a:moveTo>
                  <a:pt x="0" y="0"/>
                </a:moveTo>
                <a:cubicBezTo>
                  <a:pt x="26670" y="37465"/>
                  <a:pt x="62865" y="104458"/>
                  <a:pt x="89535" y="154305"/>
                </a:cubicBezTo>
                <a:cubicBezTo>
                  <a:pt x="116205" y="204153"/>
                  <a:pt x="118745" y="217805"/>
                  <a:pt x="160020" y="299085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3" name="Serbest Form 82"/>
          <p:cNvSpPr/>
          <p:nvPr/>
        </p:nvSpPr>
        <p:spPr>
          <a:xfrm>
            <a:off x="1779127" y="2259197"/>
            <a:ext cx="45719" cy="209485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85" name="Grup 84"/>
          <p:cNvGrpSpPr/>
          <p:nvPr/>
        </p:nvGrpSpPr>
        <p:grpSpPr>
          <a:xfrm>
            <a:off x="223365" y="1073266"/>
            <a:ext cx="2615453" cy="2740910"/>
            <a:chOff x="4570013" y="3675469"/>
            <a:chExt cx="3109743" cy="3258910"/>
          </a:xfrm>
        </p:grpSpPr>
        <p:sp>
          <p:nvSpPr>
            <p:cNvPr id="86" name="Oval 85"/>
            <p:cNvSpPr/>
            <p:nvPr/>
          </p:nvSpPr>
          <p:spPr>
            <a:xfrm>
              <a:off x="4570013" y="3954463"/>
              <a:ext cx="2841867" cy="276426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cxnSp>
          <p:nvCxnSpPr>
            <p:cNvPr id="87" name="Düz Bağlayıcı 86"/>
            <p:cNvCxnSpPr>
              <a:stCxn id="86" idx="2"/>
              <a:endCxn id="86" idx="6"/>
            </p:cNvCxnSpPr>
            <p:nvPr/>
          </p:nvCxnSpPr>
          <p:spPr>
            <a:xfrm>
              <a:off x="4570013" y="5336598"/>
              <a:ext cx="28418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Düz Bağlayıcı 87"/>
            <p:cNvCxnSpPr>
              <a:stCxn id="86" idx="0"/>
              <a:endCxn id="86" idx="4"/>
            </p:cNvCxnSpPr>
            <p:nvPr/>
          </p:nvCxnSpPr>
          <p:spPr>
            <a:xfrm>
              <a:off x="5990947" y="3954463"/>
              <a:ext cx="0" cy="2764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Metin kutusu 88"/>
            <p:cNvSpPr txBox="1"/>
            <p:nvPr/>
          </p:nvSpPr>
          <p:spPr>
            <a:xfrm>
              <a:off x="5863591" y="3675469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K</a:t>
              </a:r>
              <a:endParaRPr lang="tr-TR" sz="1200" dirty="0"/>
            </a:p>
          </p:txBody>
        </p:sp>
        <p:sp>
          <p:nvSpPr>
            <p:cNvPr id="90" name="Metin kutusu 89"/>
            <p:cNvSpPr txBox="1"/>
            <p:nvPr/>
          </p:nvSpPr>
          <p:spPr>
            <a:xfrm>
              <a:off x="5864990" y="665738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G</a:t>
              </a:r>
              <a:endParaRPr lang="tr-TR" sz="1200" dirty="0"/>
            </a:p>
          </p:txBody>
        </p:sp>
        <p:sp>
          <p:nvSpPr>
            <p:cNvPr id="91" name="Metin kutusu 90"/>
            <p:cNvSpPr txBox="1"/>
            <p:nvPr/>
          </p:nvSpPr>
          <p:spPr>
            <a:xfrm>
              <a:off x="7392498" y="525140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E</a:t>
              </a:r>
              <a:endParaRPr lang="tr-TR" sz="1200" dirty="0"/>
            </a:p>
          </p:txBody>
        </p:sp>
      </p:grpSp>
      <p:cxnSp>
        <p:nvCxnSpPr>
          <p:cNvPr id="98" name="Düz Bağlayıcı 97"/>
          <p:cNvCxnSpPr>
            <a:endCxn id="86" idx="7"/>
          </p:cNvCxnSpPr>
          <p:nvPr/>
        </p:nvCxnSpPr>
        <p:spPr>
          <a:xfrm flipV="1">
            <a:off x="1418442" y="1648387"/>
            <a:ext cx="845049" cy="820295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Düz Bağlayıcı 98"/>
          <p:cNvCxnSpPr/>
          <p:nvPr/>
        </p:nvCxnSpPr>
        <p:spPr>
          <a:xfrm rot="5400000" flipV="1">
            <a:off x="1790907" y="1184262"/>
            <a:ext cx="1006614" cy="9688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Düz Bağlayıcı 111"/>
          <p:cNvCxnSpPr/>
          <p:nvPr/>
        </p:nvCxnSpPr>
        <p:spPr>
          <a:xfrm flipV="1">
            <a:off x="1415511" y="1861260"/>
            <a:ext cx="1022446" cy="607422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Düz Bağlayıcı 113"/>
          <p:cNvCxnSpPr/>
          <p:nvPr/>
        </p:nvCxnSpPr>
        <p:spPr>
          <a:xfrm flipV="1">
            <a:off x="1418443" y="1495090"/>
            <a:ext cx="612725" cy="973592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Düz Bağlayıcı 99"/>
          <p:cNvCxnSpPr>
            <a:stCxn id="86" idx="7"/>
          </p:cNvCxnSpPr>
          <p:nvPr/>
        </p:nvCxnSpPr>
        <p:spPr>
          <a:xfrm flipV="1">
            <a:off x="2263491" y="784640"/>
            <a:ext cx="21141" cy="863747"/>
          </a:xfrm>
          <a:prstGeom prst="line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Düz Bağlayıcı 118"/>
          <p:cNvCxnSpPr/>
          <p:nvPr/>
        </p:nvCxnSpPr>
        <p:spPr>
          <a:xfrm flipV="1">
            <a:off x="2029543" y="764704"/>
            <a:ext cx="1197" cy="672072"/>
          </a:xfrm>
          <a:prstGeom prst="line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Düz Bağlayıcı 120"/>
          <p:cNvCxnSpPr/>
          <p:nvPr/>
        </p:nvCxnSpPr>
        <p:spPr>
          <a:xfrm flipV="1">
            <a:off x="2445787" y="788662"/>
            <a:ext cx="28993" cy="1032488"/>
          </a:xfrm>
          <a:prstGeom prst="line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Metin kutusu 125"/>
          <p:cNvSpPr txBox="1"/>
          <p:nvPr/>
        </p:nvSpPr>
        <p:spPr>
          <a:xfrm>
            <a:off x="2238773" y="140565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</a:t>
            </a:r>
            <a:endParaRPr lang="tr-TR" sz="1200" dirty="0"/>
          </a:p>
        </p:txBody>
      </p:sp>
      <p:sp>
        <p:nvSpPr>
          <p:cNvPr id="127" name="Metin kutusu 126"/>
          <p:cNvSpPr txBox="1"/>
          <p:nvPr/>
        </p:nvSpPr>
        <p:spPr>
          <a:xfrm>
            <a:off x="2256375" y="183098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C</a:t>
            </a:r>
            <a:endParaRPr lang="tr-TR" sz="1200" dirty="0"/>
          </a:p>
        </p:txBody>
      </p:sp>
      <p:sp>
        <p:nvSpPr>
          <p:cNvPr id="128" name="Metin kutusu 127"/>
          <p:cNvSpPr txBox="1"/>
          <p:nvPr/>
        </p:nvSpPr>
        <p:spPr>
          <a:xfrm>
            <a:off x="1751486" y="137438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B</a:t>
            </a:r>
            <a:endParaRPr lang="tr-TR" sz="1200" dirty="0"/>
          </a:p>
        </p:txBody>
      </p:sp>
      <p:graphicFrame>
        <p:nvGraphicFramePr>
          <p:cNvPr id="132" name="Nesne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5638"/>
              </p:ext>
            </p:extLst>
          </p:nvPr>
        </p:nvGraphicFramePr>
        <p:xfrm>
          <a:off x="3172972" y="1165390"/>
          <a:ext cx="11985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2972" y="1165390"/>
                        <a:ext cx="1198562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Nesne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5572"/>
              </p:ext>
            </p:extLst>
          </p:nvPr>
        </p:nvGraphicFramePr>
        <p:xfrm>
          <a:off x="4818210" y="1168565"/>
          <a:ext cx="14700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12" imgW="1028520" imgH="190440" progId="Equation.DSMT4">
                  <p:embed/>
                </p:oleObj>
              </mc:Choice>
              <mc:Fallback>
                <p:oleObj name="Equation" r:id="rId12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8210" y="1168565"/>
                        <a:ext cx="147002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Nesne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6086"/>
              </p:ext>
            </p:extLst>
          </p:nvPr>
        </p:nvGraphicFramePr>
        <p:xfrm>
          <a:off x="3194893" y="1894072"/>
          <a:ext cx="28463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14" imgW="2006280" imgH="190440" progId="Equation.DSMT4">
                  <p:embed/>
                </p:oleObj>
              </mc:Choice>
              <mc:Fallback>
                <p:oleObj name="Equation" r:id="rId14" imgW="2006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4893" y="1894072"/>
                        <a:ext cx="2846388" cy="2698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Nesne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19140"/>
              </p:ext>
            </p:extLst>
          </p:nvPr>
        </p:nvGraphicFramePr>
        <p:xfrm>
          <a:off x="3168153" y="1431076"/>
          <a:ext cx="14208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8153" y="1431076"/>
                        <a:ext cx="142081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Nesne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87704"/>
              </p:ext>
            </p:extLst>
          </p:nvPr>
        </p:nvGraphicFramePr>
        <p:xfrm>
          <a:off x="6574706" y="1165390"/>
          <a:ext cx="9763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18" imgW="723600" imgH="177480" progId="Equation.DSMT4">
                  <p:embed/>
                </p:oleObj>
              </mc:Choice>
              <mc:Fallback>
                <p:oleObj name="Equation" r:id="rId18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4706" y="1165390"/>
                        <a:ext cx="976313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Nesne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76945"/>
              </p:ext>
            </p:extLst>
          </p:nvPr>
        </p:nvGraphicFramePr>
        <p:xfrm>
          <a:off x="6612806" y="1420977"/>
          <a:ext cx="11128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Equation" r:id="rId20" imgW="825480" imgH="190440" progId="Equation.DSMT4">
                  <p:embed/>
                </p:oleObj>
              </mc:Choice>
              <mc:Fallback>
                <p:oleObj name="Equation" r:id="rId20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2806" y="1420977"/>
                        <a:ext cx="1112838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Nesne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39398"/>
              </p:ext>
            </p:extLst>
          </p:nvPr>
        </p:nvGraphicFramePr>
        <p:xfrm>
          <a:off x="3194893" y="2311248"/>
          <a:ext cx="28463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22" imgW="2006280" imgH="190440" progId="Equation.DSMT4">
                  <p:embed/>
                </p:oleObj>
              </mc:Choice>
              <mc:Fallback>
                <p:oleObj name="Equation" r:id="rId22" imgW="2006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94893" y="2311248"/>
                        <a:ext cx="2846388" cy="2698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Serbest Form 138"/>
          <p:cNvSpPr/>
          <p:nvPr/>
        </p:nvSpPr>
        <p:spPr>
          <a:xfrm>
            <a:off x="1675987" y="2212414"/>
            <a:ext cx="67028" cy="256268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0" name="Serbest Form 139"/>
          <p:cNvSpPr/>
          <p:nvPr/>
        </p:nvSpPr>
        <p:spPr>
          <a:xfrm>
            <a:off x="1603563" y="2172004"/>
            <a:ext cx="45719" cy="296678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41" name="Nesne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24933"/>
              </p:ext>
            </p:extLst>
          </p:nvPr>
        </p:nvGraphicFramePr>
        <p:xfrm>
          <a:off x="1851346" y="2258862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24" imgW="291960" imgH="152280" progId="Equation.DSMT4">
                  <p:embed/>
                </p:oleObj>
              </mc:Choice>
              <mc:Fallback>
                <p:oleObj name="Equation" r:id="rId24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51346" y="2258862"/>
                        <a:ext cx="292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Nesne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89963"/>
              </p:ext>
            </p:extLst>
          </p:nvPr>
        </p:nvGraphicFramePr>
        <p:xfrm>
          <a:off x="1794609" y="2128763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" name="Equation" r:id="rId26" imgW="139680" imgH="126720" progId="Equation.DSMT4">
                  <p:embed/>
                </p:oleObj>
              </mc:Choice>
              <mc:Fallback>
                <p:oleObj name="Equation" r:id="rId26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94609" y="2128763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Nesne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82646"/>
              </p:ext>
            </p:extLst>
          </p:nvPr>
        </p:nvGraphicFramePr>
        <p:xfrm>
          <a:off x="1739069" y="1925841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28" imgW="291960" imgH="152280" progId="Equation.DSMT4">
                  <p:embed/>
                </p:oleObj>
              </mc:Choice>
              <mc:Fallback>
                <p:oleObj name="Equation" r:id="rId28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39069" y="1925841"/>
                        <a:ext cx="292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7395135" y="5033421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5" name="Dikdörtgen 144"/>
          <p:cNvSpPr/>
          <p:nvPr/>
        </p:nvSpPr>
        <p:spPr>
          <a:xfrm>
            <a:off x="7072355" y="4328748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B</a:t>
            </a:r>
            <a:endParaRPr lang="tr-TR" altLang="zh-CN" sz="1200" b="1" dirty="0"/>
          </a:p>
        </p:txBody>
      </p:sp>
      <p:sp>
        <p:nvSpPr>
          <p:cNvPr id="146" name="Oval 145"/>
          <p:cNvSpPr/>
          <p:nvPr/>
        </p:nvSpPr>
        <p:spPr>
          <a:xfrm>
            <a:off x="7332751" y="4445809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7" name="Dikdörtgen 146"/>
          <p:cNvSpPr/>
          <p:nvPr/>
        </p:nvSpPr>
        <p:spPr>
          <a:xfrm>
            <a:off x="7116690" y="4927974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A</a:t>
            </a:r>
            <a:endParaRPr lang="tr-TR" altLang="zh-CN" sz="1200" b="1" dirty="0"/>
          </a:p>
        </p:txBody>
      </p:sp>
      <p:sp>
        <p:nvSpPr>
          <p:cNvPr id="148" name="Oval 147"/>
          <p:cNvSpPr/>
          <p:nvPr/>
        </p:nvSpPr>
        <p:spPr>
          <a:xfrm>
            <a:off x="7461821" y="5701282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9" name="Dikdörtgen 148"/>
          <p:cNvSpPr/>
          <p:nvPr/>
        </p:nvSpPr>
        <p:spPr>
          <a:xfrm>
            <a:off x="7116690" y="5562783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C</a:t>
            </a:r>
            <a:endParaRPr lang="tr-TR" altLang="zh-CN" sz="1200" b="1" dirty="0"/>
          </a:p>
        </p:txBody>
      </p:sp>
      <p:sp>
        <p:nvSpPr>
          <p:cNvPr id="150" name="Oval 149"/>
          <p:cNvSpPr/>
          <p:nvPr/>
        </p:nvSpPr>
        <p:spPr>
          <a:xfrm>
            <a:off x="5248536" y="5251743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1" name="Dikdörtgen 150"/>
          <p:cNvSpPr/>
          <p:nvPr/>
        </p:nvSpPr>
        <p:spPr>
          <a:xfrm>
            <a:off x="5089400" y="4613489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B</a:t>
            </a:r>
            <a:endParaRPr lang="tr-TR" altLang="zh-CN" sz="1200" b="1" dirty="0"/>
          </a:p>
        </p:txBody>
      </p:sp>
      <p:sp>
        <p:nvSpPr>
          <p:cNvPr id="152" name="Oval 151"/>
          <p:cNvSpPr/>
          <p:nvPr/>
        </p:nvSpPr>
        <p:spPr>
          <a:xfrm>
            <a:off x="5366993" y="4667037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3" name="Dikdörtgen 152"/>
          <p:cNvSpPr/>
          <p:nvPr/>
        </p:nvSpPr>
        <p:spPr>
          <a:xfrm>
            <a:off x="4997556" y="5177376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A</a:t>
            </a:r>
            <a:endParaRPr lang="tr-TR" altLang="zh-CN" sz="1200" b="1" dirty="0"/>
          </a:p>
        </p:txBody>
      </p:sp>
      <p:sp>
        <p:nvSpPr>
          <p:cNvPr id="154" name="Oval 153"/>
          <p:cNvSpPr/>
          <p:nvPr/>
        </p:nvSpPr>
        <p:spPr>
          <a:xfrm>
            <a:off x="5214640" y="5966901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5" name="Dikdörtgen 154"/>
          <p:cNvSpPr/>
          <p:nvPr/>
        </p:nvSpPr>
        <p:spPr>
          <a:xfrm>
            <a:off x="4934909" y="5828401"/>
            <a:ext cx="295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C</a:t>
            </a:r>
            <a:endParaRPr lang="tr-TR" altLang="zh-CN" sz="1200" b="1" dirty="0"/>
          </a:p>
        </p:txBody>
      </p:sp>
      <p:cxnSp>
        <p:nvCxnSpPr>
          <p:cNvPr id="157" name="Düz Bağlayıcı 156"/>
          <p:cNvCxnSpPr>
            <a:stCxn id="150" idx="0"/>
            <a:endCxn id="152" idx="1"/>
          </p:cNvCxnSpPr>
          <p:nvPr/>
        </p:nvCxnSpPr>
        <p:spPr>
          <a:xfrm flipV="1">
            <a:off x="5284540" y="4680310"/>
            <a:ext cx="92998" cy="57143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Düz Bağlayıcı 158"/>
          <p:cNvCxnSpPr>
            <a:stCxn id="144" idx="0"/>
            <a:endCxn id="146" idx="1"/>
          </p:cNvCxnSpPr>
          <p:nvPr/>
        </p:nvCxnSpPr>
        <p:spPr>
          <a:xfrm flipH="1" flipV="1">
            <a:off x="7343296" y="4459082"/>
            <a:ext cx="87843" cy="574339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Düz Bağlayıcı 161"/>
          <p:cNvCxnSpPr>
            <a:stCxn id="154" idx="3"/>
            <a:endCxn id="150" idx="3"/>
          </p:cNvCxnSpPr>
          <p:nvPr/>
        </p:nvCxnSpPr>
        <p:spPr>
          <a:xfrm flipV="1">
            <a:off x="5225185" y="5329106"/>
            <a:ext cx="33896" cy="71515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Düz Bağlayıcı 163"/>
          <p:cNvCxnSpPr>
            <a:stCxn id="148" idx="0"/>
            <a:endCxn id="144" idx="4"/>
          </p:cNvCxnSpPr>
          <p:nvPr/>
        </p:nvCxnSpPr>
        <p:spPr>
          <a:xfrm flipH="1" flipV="1">
            <a:off x="7431139" y="5124057"/>
            <a:ext cx="66686" cy="57722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Metin kutusu 4"/>
          <p:cNvSpPr txBox="1"/>
          <p:nvPr/>
        </p:nvSpPr>
        <p:spPr>
          <a:xfrm>
            <a:off x="3093219" y="719486"/>
            <a:ext cx="910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8. ve 9. yy</a:t>
            </a:r>
            <a:endParaRPr lang="tr-TR" sz="1200" b="1" dirty="0"/>
          </a:p>
        </p:txBody>
      </p:sp>
      <p:cxnSp>
        <p:nvCxnSpPr>
          <p:cNvPr id="75" name="Düz Bağlayıcı 74"/>
          <p:cNvCxnSpPr/>
          <p:nvPr/>
        </p:nvCxnSpPr>
        <p:spPr>
          <a:xfrm rot="5400000" flipV="1">
            <a:off x="1953436" y="1602673"/>
            <a:ext cx="1022446" cy="6074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Düz Bağlayıcı 75"/>
          <p:cNvCxnSpPr/>
          <p:nvPr/>
        </p:nvCxnSpPr>
        <p:spPr>
          <a:xfrm rot="5400000" flipV="1">
            <a:off x="1717721" y="981745"/>
            <a:ext cx="612725" cy="9735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Nesne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37959"/>
              </p:ext>
            </p:extLst>
          </p:nvPr>
        </p:nvGraphicFramePr>
        <p:xfrm>
          <a:off x="2130409" y="123240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" name="Equation" r:id="rId30" imgW="139680" imgH="126720" progId="Equation.DSMT4">
                  <p:embed/>
                </p:oleObj>
              </mc:Choice>
              <mc:Fallback>
                <p:oleObj name="Equation" r:id="rId30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30409" y="123240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Nesne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22607"/>
              </p:ext>
            </p:extLst>
          </p:nvPr>
        </p:nvGraphicFramePr>
        <p:xfrm>
          <a:off x="1745879" y="1128223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Equation" r:id="rId31" imgW="291960" imgH="152280" progId="Equation.DSMT4">
                  <p:embed/>
                </p:oleObj>
              </mc:Choice>
              <mc:Fallback>
                <p:oleObj name="Equation" r:id="rId31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45879" y="1128223"/>
                        <a:ext cx="292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Nesne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48409"/>
              </p:ext>
            </p:extLst>
          </p:nvPr>
        </p:nvGraphicFramePr>
        <p:xfrm>
          <a:off x="2200259" y="1349566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Equation" r:id="rId32" imgW="291960" imgH="152280" progId="Equation.DSMT4">
                  <p:embed/>
                </p:oleObj>
              </mc:Choice>
              <mc:Fallback>
                <p:oleObj name="Equation" r:id="rId32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00259" y="1349566"/>
                        <a:ext cx="292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1" grpId="0" animBg="1"/>
      <p:bldP spid="23" grpId="0" animBg="1"/>
      <p:bldP spid="24" grpId="0" animBg="1"/>
      <p:bldP spid="25" grpId="0"/>
      <p:bldP spid="26" grpId="0" animBg="1"/>
      <p:bldP spid="27" grpId="0"/>
      <p:bldP spid="28" grpId="0" animBg="1"/>
      <p:bldP spid="29" grpId="0"/>
      <p:bldP spid="30" grpId="0" animBg="1"/>
      <p:bldP spid="31" grpId="0"/>
      <p:bldP spid="32" grpId="0" animBg="1"/>
      <p:bldP spid="33" grpId="0" animBg="1"/>
      <p:bldP spid="83" grpId="0" animBg="1"/>
      <p:bldP spid="126" grpId="0"/>
      <p:bldP spid="127" grpId="0"/>
      <p:bldP spid="128" grpId="0"/>
      <p:bldP spid="139" grpId="0" animBg="1"/>
      <p:bldP spid="140" grpId="0" animBg="1"/>
      <p:bldP spid="144" grpId="0" animBg="1"/>
      <p:bldP spid="145" grpId="0"/>
      <p:bldP spid="146" grpId="0" animBg="1"/>
      <p:bldP spid="147" grpId="0"/>
      <p:bldP spid="148" grpId="0" animBg="1"/>
      <p:bldP spid="149" grpId="0"/>
      <p:bldP spid="150" grpId="0" animBg="1"/>
      <p:bldP spid="151" grpId="0"/>
      <p:bldP spid="152" grpId="0" animBg="1"/>
      <p:bldP spid="153" grpId="0"/>
      <p:bldP spid="154" grpId="0" animBg="1"/>
      <p:bldP spid="155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7612" y="0"/>
            <a:ext cx="177484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r>
              <a:rPr lang="tr-TR" altLang="tr-TR" b="1" dirty="0" err="1"/>
              <a:t>Biruni</a:t>
            </a:r>
            <a:r>
              <a:rPr lang="tr-TR" altLang="tr-TR" b="1" dirty="0"/>
              <a:t> Ölçümü</a:t>
            </a:r>
            <a:endParaRPr lang="tr-TR" dirty="0"/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 rotWithShape="1">
          <a:blip r:embed="rId3"/>
          <a:srcRect l="18132"/>
          <a:stretch/>
        </p:blipFill>
        <p:spPr>
          <a:xfrm>
            <a:off x="7266" y="419794"/>
            <a:ext cx="3988669" cy="6382283"/>
          </a:xfrm>
          <a:prstGeom prst="rect">
            <a:avLst/>
          </a:prstGeom>
        </p:spPr>
      </p:pic>
      <p:sp>
        <p:nvSpPr>
          <p:cNvPr id="9" name="Dikdörtgen 8"/>
          <p:cNvSpPr/>
          <p:nvPr/>
        </p:nvSpPr>
        <p:spPr>
          <a:xfrm>
            <a:off x="242217" y="4357500"/>
            <a:ext cx="14157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tr-TR" altLang="tr-TR" dirty="0" err="1">
                <a:solidFill>
                  <a:schemeClr val="bg1"/>
                </a:solidFill>
              </a:rPr>
              <a:t>İndus</a:t>
            </a:r>
            <a:r>
              <a:rPr lang="tr-TR" altLang="tr-TR" dirty="0">
                <a:solidFill>
                  <a:schemeClr val="bg1"/>
                </a:solidFill>
              </a:rPr>
              <a:t> Ovası</a:t>
            </a:r>
            <a:endParaRPr lang="tr-TR" dirty="0">
              <a:solidFill>
                <a:schemeClr val="bg1"/>
              </a:solidFill>
            </a:endParaRPr>
          </a:p>
        </p:txBody>
      </p:sp>
      <p:sp>
        <p:nvSpPr>
          <p:cNvPr id="12" name="Dikdörtgen 11"/>
          <p:cNvSpPr/>
          <p:nvPr/>
        </p:nvSpPr>
        <p:spPr>
          <a:xfrm>
            <a:off x="4237145" y="372437"/>
            <a:ext cx="142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11. yy.</a:t>
            </a:r>
          </a:p>
          <a:p>
            <a:pPr eaLnBrk="1" hangingPunct="1"/>
            <a:r>
              <a:rPr lang="tr-TR" altLang="zh-CN" sz="1200" b="1" dirty="0" smtClean="0"/>
              <a:t>Astronomik </a:t>
            </a:r>
            <a:r>
              <a:rPr lang="tr-TR" altLang="zh-CN" sz="1200" b="1" dirty="0" smtClean="0"/>
              <a:t>Ufuk</a:t>
            </a:r>
            <a:endParaRPr lang="tr-TR" altLang="zh-CN" sz="1200" b="1" dirty="0"/>
          </a:p>
        </p:txBody>
      </p:sp>
      <p:grpSp>
        <p:nvGrpSpPr>
          <p:cNvPr id="42" name="Grup 41"/>
          <p:cNvGrpSpPr/>
          <p:nvPr/>
        </p:nvGrpSpPr>
        <p:grpSpPr>
          <a:xfrm>
            <a:off x="4047884" y="3906819"/>
            <a:ext cx="3888432" cy="2941029"/>
            <a:chOff x="4572000" y="3861048"/>
            <a:chExt cx="3888432" cy="2941029"/>
          </a:xfrm>
        </p:grpSpPr>
        <p:sp>
          <p:nvSpPr>
            <p:cNvPr id="32" name="Dikdörtgen 31"/>
            <p:cNvSpPr/>
            <p:nvPr/>
          </p:nvSpPr>
          <p:spPr>
            <a:xfrm>
              <a:off x="4572000" y="3861048"/>
              <a:ext cx="3888432" cy="294102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pic>
          <p:nvPicPr>
            <p:cNvPr id="33" name="Resim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4008" y="3912583"/>
              <a:ext cx="2886893" cy="2887574"/>
            </a:xfrm>
            <a:prstGeom prst="rect">
              <a:avLst/>
            </a:prstGeom>
          </p:spPr>
        </p:pic>
      </p:grpSp>
      <p:sp>
        <p:nvSpPr>
          <p:cNvPr id="34" name="Oval 33"/>
          <p:cNvSpPr/>
          <p:nvPr/>
        </p:nvSpPr>
        <p:spPr>
          <a:xfrm>
            <a:off x="6890500" y="4891492"/>
            <a:ext cx="50344" cy="45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" name="Metin kutusu 34"/>
          <p:cNvSpPr txBox="1"/>
          <p:nvPr/>
        </p:nvSpPr>
        <p:spPr>
          <a:xfrm>
            <a:off x="6878658" y="4505644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</a:t>
            </a:r>
            <a:endParaRPr lang="tr-TR" sz="1200" dirty="0"/>
          </a:p>
        </p:txBody>
      </p:sp>
      <p:sp>
        <p:nvSpPr>
          <p:cNvPr id="36" name="Serbest Form 35"/>
          <p:cNvSpPr/>
          <p:nvPr/>
        </p:nvSpPr>
        <p:spPr>
          <a:xfrm>
            <a:off x="6790535" y="4751297"/>
            <a:ext cx="163274" cy="270953"/>
          </a:xfrm>
          <a:custGeom>
            <a:avLst/>
            <a:gdLst>
              <a:gd name="connsiteX0" fmla="*/ 58771 w 163274"/>
              <a:gd name="connsiteY0" fmla="*/ 0 h 270953"/>
              <a:gd name="connsiteX1" fmla="*/ 20770 w 163274"/>
              <a:gd name="connsiteY1" fmla="*/ 40376 h 270953"/>
              <a:gd name="connsiteX2" fmla="*/ 1769 w 163274"/>
              <a:gd name="connsiteY2" fmla="*/ 111628 h 270953"/>
              <a:gd name="connsiteX3" fmla="*/ 8895 w 163274"/>
              <a:gd name="connsiteY3" fmla="*/ 204255 h 270953"/>
              <a:gd name="connsiteX4" fmla="*/ 73021 w 163274"/>
              <a:gd name="connsiteY4" fmla="*/ 266007 h 270953"/>
              <a:gd name="connsiteX5" fmla="*/ 144273 w 163274"/>
              <a:gd name="connsiteY5" fmla="*/ 266007 h 270953"/>
              <a:gd name="connsiteX6" fmla="*/ 163274 w 163274"/>
              <a:gd name="connsiteY6" fmla="*/ 256507 h 270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274" h="270953">
                <a:moveTo>
                  <a:pt x="58771" y="0"/>
                </a:moveTo>
                <a:cubicBezTo>
                  <a:pt x="44520" y="10885"/>
                  <a:pt x="30270" y="21771"/>
                  <a:pt x="20770" y="40376"/>
                </a:cubicBezTo>
                <a:cubicBezTo>
                  <a:pt x="11270" y="58981"/>
                  <a:pt x="3748" y="84315"/>
                  <a:pt x="1769" y="111628"/>
                </a:cubicBezTo>
                <a:cubicBezTo>
                  <a:pt x="-210" y="138941"/>
                  <a:pt x="-2980" y="178525"/>
                  <a:pt x="8895" y="204255"/>
                </a:cubicBezTo>
                <a:cubicBezTo>
                  <a:pt x="20770" y="229985"/>
                  <a:pt x="50458" y="255715"/>
                  <a:pt x="73021" y="266007"/>
                </a:cubicBezTo>
                <a:cubicBezTo>
                  <a:pt x="95584" y="276299"/>
                  <a:pt x="129231" y="267590"/>
                  <a:pt x="144273" y="266007"/>
                </a:cubicBezTo>
                <a:cubicBezTo>
                  <a:pt x="159315" y="264424"/>
                  <a:pt x="161294" y="260465"/>
                  <a:pt x="163274" y="256507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8" name="Düz Bağlayıcı 37"/>
          <p:cNvCxnSpPr>
            <a:endCxn id="34" idx="3"/>
          </p:cNvCxnSpPr>
          <p:nvPr/>
        </p:nvCxnSpPr>
        <p:spPr>
          <a:xfrm flipV="1">
            <a:off x="5499733" y="4930516"/>
            <a:ext cx="1398140" cy="4032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247634" y="4788153"/>
            <a:ext cx="50344" cy="45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40" name="Düz Bağlayıcı 39"/>
          <p:cNvCxnSpPr/>
          <p:nvPr/>
        </p:nvCxnSpPr>
        <p:spPr>
          <a:xfrm flipV="1">
            <a:off x="5497389" y="4811678"/>
            <a:ext cx="1767011" cy="52421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Serbest Form 40"/>
          <p:cNvSpPr/>
          <p:nvPr/>
        </p:nvSpPr>
        <p:spPr>
          <a:xfrm>
            <a:off x="6271943" y="4338598"/>
            <a:ext cx="734841" cy="1129989"/>
          </a:xfrm>
          <a:custGeom>
            <a:avLst/>
            <a:gdLst>
              <a:gd name="connsiteX0" fmla="*/ 58771 w 163274"/>
              <a:gd name="connsiteY0" fmla="*/ 0 h 270953"/>
              <a:gd name="connsiteX1" fmla="*/ 20770 w 163274"/>
              <a:gd name="connsiteY1" fmla="*/ 40376 h 270953"/>
              <a:gd name="connsiteX2" fmla="*/ 1769 w 163274"/>
              <a:gd name="connsiteY2" fmla="*/ 111628 h 270953"/>
              <a:gd name="connsiteX3" fmla="*/ 8895 w 163274"/>
              <a:gd name="connsiteY3" fmla="*/ 204255 h 270953"/>
              <a:gd name="connsiteX4" fmla="*/ 73021 w 163274"/>
              <a:gd name="connsiteY4" fmla="*/ 266007 h 270953"/>
              <a:gd name="connsiteX5" fmla="*/ 144273 w 163274"/>
              <a:gd name="connsiteY5" fmla="*/ 266007 h 270953"/>
              <a:gd name="connsiteX6" fmla="*/ 163274 w 163274"/>
              <a:gd name="connsiteY6" fmla="*/ 256507 h 270953"/>
              <a:gd name="connsiteX0" fmla="*/ 58529 w 163032"/>
              <a:gd name="connsiteY0" fmla="*/ 0 h 270953"/>
              <a:gd name="connsiteX1" fmla="*/ 17106 w 163032"/>
              <a:gd name="connsiteY1" fmla="*/ 45734 h 270953"/>
              <a:gd name="connsiteX2" fmla="*/ 1527 w 163032"/>
              <a:gd name="connsiteY2" fmla="*/ 111628 h 270953"/>
              <a:gd name="connsiteX3" fmla="*/ 8653 w 163032"/>
              <a:gd name="connsiteY3" fmla="*/ 204255 h 270953"/>
              <a:gd name="connsiteX4" fmla="*/ 72779 w 163032"/>
              <a:gd name="connsiteY4" fmla="*/ 266007 h 270953"/>
              <a:gd name="connsiteX5" fmla="*/ 144031 w 163032"/>
              <a:gd name="connsiteY5" fmla="*/ 266007 h 270953"/>
              <a:gd name="connsiteX6" fmla="*/ 163032 w 163032"/>
              <a:gd name="connsiteY6" fmla="*/ 256507 h 270953"/>
              <a:gd name="connsiteX0" fmla="*/ 58529 w 163032"/>
              <a:gd name="connsiteY0" fmla="*/ 0 h 270953"/>
              <a:gd name="connsiteX1" fmla="*/ 17106 w 163032"/>
              <a:gd name="connsiteY1" fmla="*/ 45734 h 270953"/>
              <a:gd name="connsiteX2" fmla="*/ 1527 w 163032"/>
              <a:gd name="connsiteY2" fmla="*/ 111628 h 270953"/>
              <a:gd name="connsiteX3" fmla="*/ 8653 w 163032"/>
              <a:gd name="connsiteY3" fmla="*/ 204255 h 270953"/>
              <a:gd name="connsiteX4" fmla="*/ 72779 w 163032"/>
              <a:gd name="connsiteY4" fmla="*/ 266007 h 270953"/>
              <a:gd name="connsiteX5" fmla="*/ 144031 w 163032"/>
              <a:gd name="connsiteY5" fmla="*/ 266007 h 270953"/>
              <a:gd name="connsiteX6" fmla="*/ 163032 w 163032"/>
              <a:gd name="connsiteY6" fmla="*/ 256507 h 270953"/>
              <a:gd name="connsiteX0" fmla="*/ 58529 w 163032"/>
              <a:gd name="connsiteY0" fmla="*/ 0 h 270953"/>
              <a:gd name="connsiteX1" fmla="*/ 17106 w 163032"/>
              <a:gd name="connsiteY1" fmla="*/ 45734 h 270953"/>
              <a:gd name="connsiteX2" fmla="*/ 1527 w 163032"/>
              <a:gd name="connsiteY2" fmla="*/ 111628 h 270953"/>
              <a:gd name="connsiteX3" fmla="*/ 8653 w 163032"/>
              <a:gd name="connsiteY3" fmla="*/ 204255 h 270953"/>
              <a:gd name="connsiteX4" fmla="*/ 72779 w 163032"/>
              <a:gd name="connsiteY4" fmla="*/ 266007 h 270953"/>
              <a:gd name="connsiteX5" fmla="*/ 144031 w 163032"/>
              <a:gd name="connsiteY5" fmla="*/ 266007 h 270953"/>
              <a:gd name="connsiteX6" fmla="*/ 163032 w 163032"/>
              <a:gd name="connsiteY6" fmla="*/ 256507 h 270953"/>
              <a:gd name="connsiteX0" fmla="*/ 61127 w 165630"/>
              <a:gd name="connsiteY0" fmla="*/ 0 h 270953"/>
              <a:gd name="connsiteX1" fmla="*/ 19704 w 165630"/>
              <a:gd name="connsiteY1" fmla="*/ 45734 h 270953"/>
              <a:gd name="connsiteX2" fmla="*/ 703 w 165630"/>
              <a:gd name="connsiteY2" fmla="*/ 112521 h 270953"/>
              <a:gd name="connsiteX3" fmla="*/ 11251 w 165630"/>
              <a:gd name="connsiteY3" fmla="*/ 204255 h 270953"/>
              <a:gd name="connsiteX4" fmla="*/ 75377 w 165630"/>
              <a:gd name="connsiteY4" fmla="*/ 266007 h 270953"/>
              <a:gd name="connsiteX5" fmla="*/ 146629 w 165630"/>
              <a:gd name="connsiteY5" fmla="*/ 266007 h 270953"/>
              <a:gd name="connsiteX6" fmla="*/ 165630 w 165630"/>
              <a:gd name="connsiteY6" fmla="*/ 256507 h 270953"/>
              <a:gd name="connsiteX0" fmla="*/ 60517 w 165020"/>
              <a:gd name="connsiteY0" fmla="*/ 0 h 271348"/>
              <a:gd name="connsiteX1" fmla="*/ 19094 w 165020"/>
              <a:gd name="connsiteY1" fmla="*/ 45734 h 271348"/>
              <a:gd name="connsiteX2" fmla="*/ 93 w 165020"/>
              <a:gd name="connsiteY2" fmla="*/ 112521 h 271348"/>
              <a:gd name="connsiteX3" fmla="*/ 14919 w 165020"/>
              <a:gd name="connsiteY3" fmla="*/ 198897 h 271348"/>
              <a:gd name="connsiteX4" fmla="*/ 74767 w 165020"/>
              <a:gd name="connsiteY4" fmla="*/ 266007 h 271348"/>
              <a:gd name="connsiteX5" fmla="*/ 146019 w 165020"/>
              <a:gd name="connsiteY5" fmla="*/ 266007 h 271348"/>
              <a:gd name="connsiteX6" fmla="*/ 165020 w 165020"/>
              <a:gd name="connsiteY6" fmla="*/ 256507 h 271348"/>
              <a:gd name="connsiteX0" fmla="*/ 60517 w 165020"/>
              <a:gd name="connsiteY0" fmla="*/ 0 h 271348"/>
              <a:gd name="connsiteX1" fmla="*/ 19094 w 165020"/>
              <a:gd name="connsiteY1" fmla="*/ 45734 h 271348"/>
              <a:gd name="connsiteX2" fmla="*/ 93 w 165020"/>
              <a:gd name="connsiteY2" fmla="*/ 112521 h 271348"/>
              <a:gd name="connsiteX3" fmla="*/ 14919 w 165020"/>
              <a:gd name="connsiteY3" fmla="*/ 198897 h 271348"/>
              <a:gd name="connsiteX4" fmla="*/ 74767 w 165020"/>
              <a:gd name="connsiteY4" fmla="*/ 266007 h 271348"/>
              <a:gd name="connsiteX5" fmla="*/ 146019 w 165020"/>
              <a:gd name="connsiteY5" fmla="*/ 266007 h 271348"/>
              <a:gd name="connsiteX6" fmla="*/ 165020 w 165020"/>
              <a:gd name="connsiteY6" fmla="*/ 256507 h 271348"/>
              <a:gd name="connsiteX0" fmla="*/ 60522 w 165025"/>
              <a:gd name="connsiteY0" fmla="*/ 0 h 266038"/>
              <a:gd name="connsiteX1" fmla="*/ 19099 w 165025"/>
              <a:gd name="connsiteY1" fmla="*/ 45734 h 266038"/>
              <a:gd name="connsiteX2" fmla="*/ 98 w 165025"/>
              <a:gd name="connsiteY2" fmla="*/ 112521 h 266038"/>
              <a:gd name="connsiteX3" fmla="*/ 14924 w 165025"/>
              <a:gd name="connsiteY3" fmla="*/ 198897 h 266038"/>
              <a:gd name="connsiteX4" fmla="*/ 76483 w 165025"/>
              <a:gd name="connsiteY4" fmla="*/ 256184 h 266038"/>
              <a:gd name="connsiteX5" fmla="*/ 146024 w 165025"/>
              <a:gd name="connsiteY5" fmla="*/ 266007 h 266038"/>
              <a:gd name="connsiteX6" fmla="*/ 165025 w 165025"/>
              <a:gd name="connsiteY6" fmla="*/ 256507 h 266038"/>
              <a:gd name="connsiteX0" fmla="*/ 60522 w 165025"/>
              <a:gd name="connsiteY0" fmla="*/ 0 h 266007"/>
              <a:gd name="connsiteX1" fmla="*/ 19099 w 165025"/>
              <a:gd name="connsiteY1" fmla="*/ 45734 h 266007"/>
              <a:gd name="connsiteX2" fmla="*/ 98 w 165025"/>
              <a:gd name="connsiteY2" fmla="*/ 112521 h 266007"/>
              <a:gd name="connsiteX3" fmla="*/ 14924 w 165025"/>
              <a:gd name="connsiteY3" fmla="*/ 198897 h 266007"/>
              <a:gd name="connsiteX4" fmla="*/ 76483 w 165025"/>
              <a:gd name="connsiteY4" fmla="*/ 256184 h 266007"/>
              <a:gd name="connsiteX5" fmla="*/ 146024 w 165025"/>
              <a:gd name="connsiteY5" fmla="*/ 266007 h 266007"/>
              <a:gd name="connsiteX6" fmla="*/ 165025 w 165025"/>
              <a:gd name="connsiteY6" fmla="*/ 256507 h 266007"/>
              <a:gd name="connsiteX0" fmla="*/ 60522 w 165025"/>
              <a:gd name="connsiteY0" fmla="*/ 0 h 266007"/>
              <a:gd name="connsiteX1" fmla="*/ 19099 w 165025"/>
              <a:gd name="connsiteY1" fmla="*/ 45734 h 266007"/>
              <a:gd name="connsiteX2" fmla="*/ 98 w 165025"/>
              <a:gd name="connsiteY2" fmla="*/ 112521 h 266007"/>
              <a:gd name="connsiteX3" fmla="*/ 14924 w 165025"/>
              <a:gd name="connsiteY3" fmla="*/ 198897 h 266007"/>
              <a:gd name="connsiteX4" fmla="*/ 76483 w 165025"/>
              <a:gd name="connsiteY4" fmla="*/ 256184 h 266007"/>
              <a:gd name="connsiteX5" fmla="*/ 146024 w 165025"/>
              <a:gd name="connsiteY5" fmla="*/ 266007 h 266007"/>
              <a:gd name="connsiteX6" fmla="*/ 165025 w 165025"/>
              <a:gd name="connsiteY6" fmla="*/ 256507 h 266007"/>
              <a:gd name="connsiteX0" fmla="*/ 60522 w 165025"/>
              <a:gd name="connsiteY0" fmla="*/ 0 h 260521"/>
              <a:gd name="connsiteX1" fmla="*/ 19099 w 165025"/>
              <a:gd name="connsiteY1" fmla="*/ 45734 h 260521"/>
              <a:gd name="connsiteX2" fmla="*/ 98 w 165025"/>
              <a:gd name="connsiteY2" fmla="*/ 112521 h 260521"/>
              <a:gd name="connsiteX3" fmla="*/ 14924 w 165025"/>
              <a:gd name="connsiteY3" fmla="*/ 198897 h 260521"/>
              <a:gd name="connsiteX4" fmla="*/ 76483 w 165025"/>
              <a:gd name="connsiteY4" fmla="*/ 256184 h 260521"/>
              <a:gd name="connsiteX5" fmla="*/ 165025 w 165025"/>
              <a:gd name="connsiteY5" fmla="*/ 256507 h 260521"/>
              <a:gd name="connsiteX0" fmla="*/ 60522 w 165025"/>
              <a:gd name="connsiteY0" fmla="*/ 0 h 264845"/>
              <a:gd name="connsiteX1" fmla="*/ 19099 w 165025"/>
              <a:gd name="connsiteY1" fmla="*/ 45734 h 264845"/>
              <a:gd name="connsiteX2" fmla="*/ 98 w 165025"/>
              <a:gd name="connsiteY2" fmla="*/ 112521 h 264845"/>
              <a:gd name="connsiteX3" fmla="*/ 14924 w 165025"/>
              <a:gd name="connsiteY3" fmla="*/ 198897 h 264845"/>
              <a:gd name="connsiteX4" fmla="*/ 76483 w 165025"/>
              <a:gd name="connsiteY4" fmla="*/ 256184 h 264845"/>
              <a:gd name="connsiteX5" fmla="*/ 131627 w 165025"/>
              <a:gd name="connsiteY5" fmla="*/ 264620 h 264845"/>
              <a:gd name="connsiteX6" fmla="*/ 165025 w 165025"/>
              <a:gd name="connsiteY6" fmla="*/ 256507 h 26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5025" h="264845">
                <a:moveTo>
                  <a:pt x="60522" y="0"/>
                </a:moveTo>
                <a:cubicBezTo>
                  <a:pt x="46271" y="10885"/>
                  <a:pt x="29170" y="26981"/>
                  <a:pt x="19099" y="45734"/>
                </a:cubicBezTo>
                <a:cubicBezTo>
                  <a:pt x="9028" y="64487"/>
                  <a:pt x="794" y="86994"/>
                  <a:pt x="98" y="112521"/>
                </a:cubicBezTo>
                <a:cubicBezTo>
                  <a:pt x="-598" y="138048"/>
                  <a:pt x="2193" y="174953"/>
                  <a:pt x="14924" y="198897"/>
                </a:cubicBezTo>
                <a:cubicBezTo>
                  <a:pt x="27655" y="222841"/>
                  <a:pt x="57033" y="245230"/>
                  <a:pt x="76483" y="256184"/>
                </a:cubicBezTo>
                <a:cubicBezTo>
                  <a:pt x="95933" y="267138"/>
                  <a:pt x="116870" y="264566"/>
                  <a:pt x="131627" y="264620"/>
                </a:cubicBezTo>
                <a:cubicBezTo>
                  <a:pt x="146384" y="264674"/>
                  <a:pt x="158745" y="257115"/>
                  <a:pt x="165025" y="256507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3" name="Oval 42"/>
          <p:cNvSpPr/>
          <p:nvPr/>
        </p:nvSpPr>
        <p:spPr>
          <a:xfrm>
            <a:off x="728891" y="4039346"/>
            <a:ext cx="629583" cy="629583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4" name="Oval 43"/>
          <p:cNvSpPr/>
          <p:nvPr/>
        </p:nvSpPr>
        <p:spPr>
          <a:xfrm>
            <a:off x="61254" y="3341313"/>
            <a:ext cx="2032373" cy="2032373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5" name="Metin kutusu 44"/>
          <p:cNvSpPr txBox="1"/>
          <p:nvPr/>
        </p:nvSpPr>
        <p:spPr>
          <a:xfrm>
            <a:off x="728890" y="4221088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</a:t>
            </a:r>
            <a:endParaRPr lang="tr-TR" sz="1200" dirty="0"/>
          </a:p>
        </p:txBody>
      </p:sp>
      <p:sp>
        <p:nvSpPr>
          <p:cNvPr id="46" name="Oval 45"/>
          <p:cNvSpPr/>
          <p:nvPr/>
        </p:nvSpPr>
        <p:spPr>
          <a:xfrm>
            <a:off x="1027096" y="4354137"/>
            <a:ext cx="50344" cy="45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7" name="Metin kutusu 46"/>
          <p:cNvSpPr txBox="1"/>
          <p:nvPr/>
        </p:nvSpPr>
        <p:spPr>
          <a:xfrm>
            <a:off x="7224079" y="4534955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’</a:t>
            </a:r>
            <a:endParaRPr lang="tr-TR" sz="1200" dirty="0"/>
          </a:p>
        </p:txBody>
      </p:sp>
      <p:cxnSp>
        <p:nvCxnSpPr>
          <p:cNvPr id="28" name="Düz Bağlayıcı 27"/>
          <p:cNvCxnSpPr/>
          <p:nvPr/>
        </p:nvCxnSpPr>
        <p:spPr>
          <a:xfrm flipV="1">
            <a:off x="5926133" y="1636688"/>
            <a:ext cx="1264201" cy="615919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Metin kutusu 28"/>
          <p:cNvSpPr txBox="1"/>
          <p:nvPr/>
        </p:nvSpPr>
        <p:spPr>
          <a:xfrm>
            <a:off x="7038861" y="168628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A</a:t>
            </a:r>
            <a:endParaRPr lang="tr-TR" sz="1200" b="1" dirty="0"/>
          </a:p>
        </p:txBody>
      </p:sp>
      <p:sp>
        <p:nvSpPr>
          <p:cNvPr id="30" name="Metin kutusu 29"/>
          <p:cNvSpPr txBox="1"/>
          <p:nvPr/>
        </p:nvSpPr>
        <p:spPr>
          <a:xfrm>
            <a:off x="6280815" y="9922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B</a:t>
            </a:r>
            <a:endParaRPr lang="tr-TR" sz="1200" b="1" dirty="0"/>
          </a:p>
        </p:txBody>
      </p:sp>
      <p:cxnSp>
        <p:nvCxnSpPr>
          <p:cNvPr id="31" name="Düz Bağlayıcı 30"/>
          <p:cNvCxnSpPr/>
          <p:nvPr/>
        </p:nvCxnSpPr>
        <p:spPr>
          <a:xfrm rot="5400000" flipV="1">
            <a:off x="6770239" y="1180923"/>
            <a:ext cx="1264151" cy="636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Nesne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82606"/>
              </p:ext>
            </p:extLst>
          </p:nvPr>
        </p:nvGraphicFramePr>
        <p:xfrm>
          <a:off x="6289740" y="190577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9740" y="190577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up 49"/>
          <p:cNvGrpSpPr/>
          <p:nvPr/>
        </p:nvGrpSpPr>
        <p:grpSpPr>
          <a:xfrm>
            <a:off x="4507062" y="599925"/>
            <a:ext cx="3109743" cy="3258910"/>
            <a:chOff x="4570013" y="3675469"/>
            <a:chExt cx="3109743" cy="3258910"/>
          </a:xfrm>
        </p:grpSpPr>
        <p:sp>
          <p:nvSpPr>
            <p:cNvPr id="51" name="Oval 50"/>
            <p:cNvSpPr/>
            <p:nvPr/>
          </p:nvSpPr>
          <p:spPr>
            <a:xfrm>
              <a:off x="4570013" y="3954463"/>
              <a:ext cx="2841867" cy="276426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cxnSp>
          <p:nvCxnSpPr>
            <p:cNvPr id="52" name="Düz Bağlayıcı 51"/>
            <p:cNvCxnSpPr>
              <a:stCxn id="51" idx="2"/>
              <a:endCxn id="51" idx="6"/>
            </p:cNvCxnSpPr>
            <p:nvPr/>
          </p:nvCxnSpPr>
          <p:spPr>
            <a:xfrm>
              <a:off x="4570013" y="5336598"/>
              <a:ext cx="28418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Düz Bağlayıcı 52"/>
            <p:cNvCxnSpPr>
              <a:stCxn id="51" idx="0"/>
              <a:endCxn id="51" idx="4"/>
            </p:cNvCxnSpPr>
            <p:nvPr/>
          </p:nvCxnSpPr>
          <p:spPr>
            <a:xfrm>
              <a:off x="5990947" y="3954463"/>
              <a:ext cx="0" cy="2764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Metin kutusu 53"/>
            <p:cNvSpPr txBox="1"/>
            <p:nvPr/>
          </p:nvSpPr>
          <p:spPr>
            <a:xfrm>
              <a:off x="5863591" y="3675469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K</a:t>
              </a:r>
              <a:endParaRPr lang="tr-TR" sz="1200" dirty="0"/>
            </a:p>
          </p:txBody>
        </p:sp>
        <p:sp>
          <p:nvSpPr>
            <p:cNvPr id="55" name="Metin kutusu 54"/>
            <p:cNvSpPr txBox="1"/>
            <p:nvPr/>
          </p:nvSpPr>
          <p:spPr>
            <a:xfrm>
              <a:off x="5864990" y="665738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G</a:t>
              </a:r>
              <a:endParaRPr lang="tr-TR" sz="1200" dirty="0"/>
            </a:p>
          </p:txBody>
        </p:sp>
        <p:sp>
          <p:nvSpPr>
            <p:cNvPr id="56" name="Metin kutusu 55"/>
            <p:cNvSpPr txBox="1"/>
            <p:nvPr/>
          </p:nvSpPr>
          <p:spPr>
            <a:xfrm>
              <a:off x="7392498" y="525140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E</a:t>
              </a:r>
              <a:endParaRPr lang="tr-TR" sz="1200" dirty="0"/>
            </a:p>
          </p:txBody>
        </p:sp>
      </p:grpSp>
      <p:cxnSp>
        <p:nvCxnSpPr>
          <p:cNvPr id="62" name="Düz Bağlayıcı 61"/>
          <p:cNvCxnSpPr/>
          <p:nvPr/>
        </p:nvCxnSpPr>
        <p:spPr>
          <a:xfrm flipV="1">
            <a:off x="5926133" y="1072526"/>
            <a:ext cx="711298" cy="1180081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Nesne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96827"/>
              </p:ext>
            </p:extLst>
          </p:nvPr>
        </p:nvGraphicFramePr>
        <p:xfrm>
          <a:off x="7050634" y="11401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634" y="11401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Düz Bağlayıcı 69"/>
          <p:cNvCxnSpPr>
            <a:endCxn id="80" idx="4"/>
          </p:cNvCxnSpPr>
          <p:nvPr/>
        </p:nvCxnSpPr>
        <p:spPr>
          <a:xfrm>
            <a:off x="6102714" y="743850"/>
            <a:ext cx="1308923" cy="789726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Metin kutusu 70"/>
          <p:cNvSpPr txBox="1"/>
          <p:nvPr/>
        </p:nvSpPr>
        <p:spPr>
          <a:xfrm>
            <a:off x="7372912" y="1362900"/>
            <a:ext cx="332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A’</a:t>
            </a:r>
            <a:endParaRPr lang="tr-TR" sz="1200" b="1" dirty="0"/>
          </a:p>
        </p:txBody>
      </p:sp>
      <p:cxnSp>
        <p:nvCxnSpPr>
          <p:cNvPr id="72" name="Düz Bağlayıcı 71"/>
          <p:cNvCxnSpPr>
            <a:endCxn id="80" idx="4"/>
          </p:cNvCxnSpPr>
          <p:nvPr/>
        </p:nvCxnSpPr>
        <p:spPr>
          <a:xfrm flipV="1">
            <a:off x="5945870" y="1533576"/>
            <a:ext cx="1465767" cy="71084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Düz Bağlayıcı 72"/>
          <p:cNvCxnSpPr/>
          <p:nvPr/>
        </p:nvCxnSpPr>
        <p:spPr>
          <a:xfrm flipV="1">
            <a:off x="7259702" y="1523318"/>
            <a:ext cx="151842" cy="1650643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Serbest Form 25"/>
          <p:cNvSpPr/>
          <p:nvPr/>
        </p:nvSpPr>
        <p:spPr>
          <a:xfrm>
            <a:off x="6136640" y="1915160"/>
            <a:ext cx="162560" cy="147320"/>
          </a:xfrm>
          <a:custGeom>
            <a:avLst/>
            <a:gdLst>
              <a:gd name="connsiteX0" fmla="*/ 0 w 162560"/>
              <a:gd name="connsiteY0" fmla="*/ 0 h 147320"/>
              <a:gd name="connsiteX1" fmla="*/ 106680 w 162560"/>
              <a:gd name="connsiteY1" fmla="*/ 25400 h 147320"/>
              <a:gd name="connsiteX2" fmla="*/ 162560 w 162560"/>
              <a:gd name="connsiteY2" fmla="*/ 147320 h 147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60" h="147320">
                <a:moveTo>
                  <a:pt x="0" y="0"/>
                </a:moveTo>
                <a:cubicBezTo>
                  <a:pt x="39793" y="423"/>
                  <a:pt x="79587" y="847"/>
                  <a:pt x="106680" y="25400"/>
                </a:cubicBezTo>
                <a:cubicBezTo>
                  <a:pt x="133773" y="49953"/>
                  <a:pt x="148166" y="98636"/>
                  <a:pt x="162560" y="147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5" name="Serbest Form 74"/>
          <p:cNvSpPr/>
          <p:nvPr/>
        </p:nvSpPr>
        <p:spPr>
          <a:xfrm>
            <a:off x="7127240" y="1229360"/>
            <a:ext cx="137160" cy="106680"/>
          </a:xfrm>
          <a:custGeom>
            <a:avLst/>
            <a:gdLst>
              <a:gd name="connsiteX0" fmla="*/ 0 w 137160"/>
              <a:gd name="connsiteY0" fmla="*/ 106680 h 106680"/>
              <a:gd name="connsiteX1" fmla="*/ 50800 w 137160"/>
              <a:gd name="connsiteY1" fmla="*/ 20320 h 106680"/>
              <a:gd name="connsiteX2" fmla="*/ 137160 w 137160"/>
              <a:gd name="connsiteY2" fmla="*/ 0 h 106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" h="106680">
                <a:moveTo>
                  <a:pt x="0" y="106680"/>
                </a:moveTo>
                <a:cubicBezTo>
                  <a:pt x="13970" y="72390"/>
                  <a:pt x="27940" y="38100"/>
                  <a:pt x="50800" y="20320"/>
                </a:cubicBezTo>
                <a:cubicBezTo>
                  <a:pt x="73660" y="2540"/>
                  <a:pt x="105410" y="1270"/>
                  <a:pt x="13716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76" name="Düz Bağlayıcı 75"/>
          <p:cNvCxnSpPr/>
          <p:nvPr/>
        </p:nvCxnSpPr>
        <p:spPr>
          <a:xfrm rot="5400000" flipV="1">
            <a:off x="6543454" y="1257714"/>
            <a:ext cx="1264151" cy="636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Metin kutusu 76"/>
          <p:cNvSpPr txBox="1"/>
          <p:nvPr/>
        </p:nvSpPr>
        <p:spPr>
          <a:xfrm>
            <a:off x="7178981" y="154778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h</a:t>
            </a:r>
            <a:endParaRPr lang="tr-TR" sz="1200" dirty="0"/>
          </a:p>
        </p:txBody>
      </p:sp>
      <p:sp>
        <p:nvSpPr>
          <p:cNvPr id="78" name="Metin kutusu 77"/>
          <p:cNvSpPr txBox="1"/>
          <p:nvPr/>
        </p:nvSpPr>
        <p:spPr>
          <a:xfrm>
            <a:off x="6033346" y="134643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R</a:t>
            </a:r>
            <a:endParaRPr lang="tr-TR" sz="1200" b="1" dirty="0"/>
          </a:p>
        </p:txBody>
      </p:sp>
      <p:sp>
        <p:nvSpPr>
          <p:cNvPr id="79" name="Metin kutusu 78"/>
          <p:cNvSpPr txBox="1"/>
          <p:nvPr/>
        </p:nvSpPr>
        <p:spPr>
          <a:xfrm>
            <a:off x="6713099" y="17939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R</a:t>
            </a:r>
            <a:endParaRPr lang="tr-TR" sz="1200" b="1" dirty="0"/>
          </a:p>
        </p:txBody>
      </p:sp>
      <p:sp>
        <p:nvSpPr>
          <p:cNvPr id="80" name="Dik Üçgen 79"/>
          <p:cNvSpPr/>
          <p:nvPr/>
        </p:nvSpPr>
        <p:spPr>
          <a:xfrm rot="1872411" flipV="1">
            <a:off x="6233027" y="1204426"/>
            <a:ext cx="889836" cy="1363184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1" name="Dik Üçgen 80"/>
          <p:cNvSpPr/>
          <p:nvPr/>
        </p:nvSpPr>
        <p:spPr>
          <a:xfrm rot="1872411" flipV="1">
            <a:off x="7772919" y="2414058"/>
            <a:ext cx="904176" cy="1368829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2" name="Metin kutusu 81"/>
          <p:cNvSpPr txBox="1"/>
          <p:nvPr/>
        </p:nvSpPr>
        <p:spPr>
          <a:xfrm>
            <a:off x="7975127" y="2080828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B</a:t>
            </a:r>
            <a:endParaRPr lang="tr-TR" sz="1200" b="1" dirty="0"/>
          </a:p>
        </p:txBody>
      </p:sp>
      <p:sp>
        <p:nvSpPr>
          <p:cNvPr id="83" name="Metin kutusu 82"/>
          <p:cNvSpPr txBox="1"/>
          <p:nvPr/>
        </p:nvSpPr>
        <p:spPr>
          <a:xfrm>
            <a:off x="8823493" y="2450734"/>
            <a:ext cx="332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A’</a:t>
            </a:r>
            <a:endParaRPr lang="tr-TR" sz="1200" b="1" dirty="0"/>
          </a:p>
        </p:txBody>
      </p:sp>
      <p:graphicFrame>
        <p:nvGraphicFramePr>
          <p:cNvPr id="84" name="Nesne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27303"/>
              </p:ext>
            </p:extLst>
          </p:nvPr>
        </p:nvGraphicFramePr>
        <p:xfrm>
          <a:off x="7832943" y="3019226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2943" y="3019226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Serbest Form 84"/>
          <p:cNvSpPr/>
          <p:nvPr/>
        </p:nvSpPr>
        <p:spPr>
          <a:xfrm>
            <a:off x="7679756" y="3131754"/>
            <a:ext cx="162560" cy="147320"/>
          </a:xfrm>
          <a:custGeom>
            <a:avLst/>
            <a:gdLst>
              <a:gd name="connsiteX0" fmla="*/ 0 w 162560"/>
              <a:gd name="connsiteY0" fmla="*/ 0 h 147320"/>
              <a:gd name="connsiteX1" fmla="*/ 106680 w 162560"/>
              <a:gd name="connsiteY1" fmla="*/ 25400 h 147320"/>
              <a:gd name="connsiteX2" fmla="*/ 162560 w 162560"/>
              <a:gd name="connsiteY2" fmla="*/ 147320 h 147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60" h="147320">
                <a:moveTo>
                  <a:pt x="0" y="0"/>
                </a:moveTo>
                <a:cubicBezTo>
                  <a:pt x="39793" y="423"/>
                  <a:pt x="79587" y="847"/>
                  <a:pt x="106680" y="25400"/>
                </a:cubicBezTo>
                <a:cubicBezTo>
                  <a:pt x="133773" y="49953"/>
                  <a:pt x="148166" y="98636"/>
                  <a:pt x="162560" y="147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6" name="Metin kutusu 85"/>
          <p:cNvSpPr txBox="1"/>
          <p:nvPr/>
        </p:nvSpPr>
        <p:spPr>
          <a:xfrm>
            <a:off x="5663127" y="2228722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M</a:t>
            </a:r>
            <a:endParaRPr lang="tr-TR" sz="1200" b="1" dirty="0"/>
          </a:p>
        </p:txBody>
      </p:sp>
      <p:sp>
        <p:nvSpPr>
          <p:cNvPr id="87" name="Metin kutusu 86"/>
          <p:cNvSpPr txBox="1"/>
          <p:nvPr/>
        </p:nvSpPr>
        <p:spPr>
          <a:xfrm>
            <a:off x="8782266" y="2800013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h</a:t>
            </a:r>
            <a:endParaRPr lang="tr-TR" sz="1200" dirty="0"/>
          </a:p>
        </p:txBody>
      </p:sp>
      <p:sp>
        <p:nvSpPr>
          <p:cNvPr id="88" name="Metin kutusu 87"/>
          <p:cNvSpPr txBox="1"/>
          <p:nvPr/>
        </p:nvSpPr>
        <p:spPr>
          <a:xfrm>
            <a:off x="7673059" y="255370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R</a:t>
            </a:r>
            <a:endParaRPr lang="tr-TR" sz="1200" b="1" dirty="0"/>
          </a:p>
        </p:txBody>
      </p:sp>
      <p:sp>
        <p:nvSpPr>
          <p:cNvPr id="89" name="Metin kutusu 88"/>
          <p:cNvSpPr txBox="1"/>
          <p:nvPr/>
        </p:nvSpPr>
        <p:spPr>
          <a:xfrm>
            <a:off x="8352812" y="3001206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R</a:t>
            </a:r>
            <a:endParaRPr lang="tr-TR" sz="1200" b="1" dirty="0"/>
          </a:p>
        </p:txBody>
      </p:sp>
      <p:graphicFrame>
        <p:nvGraphicFramePr>
          <p:cNvPr id="90" name="Nesne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28248"/>
              </p:ext>
            </p:extLst>
          </p:nvPr>
        </p:nvGraphicFramePr>
        <p:xfrm>
          <a:off x="8073271" y="3958354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9" imgW="736560" imgH="355320" progId="Equation.DSMT4">
                  <p:embed/>
                </p:oleObj>
              </mc:Choice>
              <mc:Fallback>
                <p:oleObj name="Equation" r:id="rId9" imgW="736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3271" y="3958354"/>
                        <a:ext cx="73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Nesne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61796"/>
              </p:ext>
            </p:extLst>
          </p:nvPr>
        </p:nvGraphicFramePr>
        <p:xfrm>
          <a:off x="8085451" y="3480517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5451" y="3480517"/>
                        <a:ext cx="96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Nesne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49394"/>
              </p:ext>
            </p:extLst>
          </p:nvPr>
        </p:nvGraphicFramePr>
        <p:xfrm>
          <a:off x="7983830" y="4497479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3" imgW="1143000" imgH="342720" progId="Equation.DSMT4">
                  <p:embed/>
                </p:oleObj>
              </mc:Choice>
              <mc:Fallback>
                <p:oleObj name="Equation" r:id="rId13" imgW="114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83830" y="4497479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Nesne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82529"/>
              </p:ext>
            </p:extLst>
          </p:nvPr>
        </p:nvGraphicFramePr>
        <p:xfrm>
          <a:off x="8122764" y="5069791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5" imgW="799920" imgH="380880" progId="Equation.DSMT4">
                  <p:embed/>
                </p:oleObj>
              </mc:Choice>
              <mc:Fallback>
                <p:oleObj name="Equation" r:id="rId15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22764" y="5069791"/>
                        <a:ext cx="800100" cy="381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Nesne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2348"/>
              </p:ext>
            </p:extLst>
          </p:nvPr>
        </p:nvGraphicFramePr>
        <p:xfrm>
          <a:off x="8054450" y="5608374"/>
          <a:ext cx="990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17" imgW="990360" imgH="190440" progId="Equation.DSMT4">
                  <p:embed/>
                </p:oleObj>
              </mc:Choice>
              <mc:Fallback>
                <p:oleObj name="Equation" r:id="rId17" imgW="990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54450" y="5608374"/>
                        <a:ext cx="990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Nesne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70078"/>
              </p:ext>
            </p:extLst>
          </p:nvPr>
        </p:nvGraphicFramePr>
        <p:xfrm>
          <a:off x="8073271" y="5850486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19" imgW="939600" imgH="368280" progId="Equation.DSMT4">
                  <p:embed/>
                </p:oleObj>
              </mc:Choice>
              <mc:Fallback>
                <p:oleObj name="Equation" r:id="rId19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73271" y="5850486"/>
                        <a:ext cx="93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Nesne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24999"/>
              </p:ext>
            </p:extLst>
          </p:nvPr>
        </p:nvGraphicFramePr>
        <p:xfrm>
          <a:off x="7989753" y="6290631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21" imgW="1117440" imgH="342720" progId="Equation.DSMT4">
                  <p:embed/>
                </p:oleObj>
              </mc:Choice>
              <mc:Fallback>
                <p:oleObj name="Equation" r:id="rId21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9753" y="6290631"/>
                        <a:ext cx="11176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Metin kutusu 100"/>
          <p:cNvSpPr txBox="1"/>
          <p:nvPr/>
        </p:nvSpPr>
        <p:spPr>
          <a:xfrm>
            <a:off x="7250485" y="343131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M</a:t>
            </a:r>
            <a:endParaRPr lang="tr-TR" sz="1200" b="1" dirty="0"/>
          </a:p>
        </p:txBody>
      </p:sp>
    </p:spTree>
    <p:extLst>
      <p:ext uri="{BB962C8B-B14F-4D97-AF65-F5344CB8AC3E}">
        <p14:creationId xmlns:p14="http://schemas.microsoft.com/office/powerpoint/2010/main" val="74262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4" grpId="0" animBg="1"/>
      <p:bldP spid="35" grpId="0"/>
      <p:bldP spid="36" grpId="0" animBg="1"/>
      <p:bldP spid="39" grpId="0" animBg="1"/>
      <p:bldP spid="41" grpId="0" animBg="1"/>
      <p:bldP spid="43" grpId="0" animBg="1"/>
      <p:bldP spid="44" grpId="0" animBg="1"/>
      <p:bldP spid="45" grpId="0"/>
      <p:bldP spid="46" grpId="0" animBg="1"/>
      <p:bldP spid="47" grpId="0"/>
      <p:bldP spid="29" grpId="0"/>
      <p:bldP spid="30" grpId="0"/>
      <p:bldP spid="71" grpId="0"/>
      <p:bldP spid="26" grpId="0" animBg="1"/>
      <p:bldP spid="75" grpId="0" animBg="1"/>
      <p:bldP spid="77" grpId="0"/>
      <p:bldP spid="78" grpId="0"/>
      <p:bldP spid="79" grpId="0"/>
      <p:bldP spid="80" grpId="0" animBg="1"/>
      <p:bldP spid="80" grpId="1" animBg="1"/>
      <p:bldP spid="81" grpId="0" animBg="1"/>
      <p:bldP spid="82" grpId="0"/>
      <p:bldP spid="83" grpId="0"/>
      <p:bldP spid="85" grpId="0" animBg="1"/>
      <p:bldP spid="86" grpId="0"/>
      <p:bldP spid="87" grpId="0"/>
      <p:bldP spid="88" grpId="0"/>
      <p:bldP spid="89" grpId="0"/>
      <p:bldP spid="1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692696"/>
            <a:ext cx="3907310" cy="5904656"/>
          </a:xfrm>
          <a:prstGeom prst="rect">
            <a:avLst/>
          </a:prstGeom>
        </p:spPr>
      </p:pic>
      <p:sp>
        <p:nvSpPr>
          <p:cNvPr id="3" name="Dikdörtgen 2"/>
          <p:cNvSpPr/>
          <p:nvPr/>
        </p:nvSpPr>
        <p:spPr>
          <a:xfrm>
            <a:off x="0" y="-9138"/>
            <a:ext cx="172354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none">
            <a:spAutoFit/>
          </a:bodyPr>
          <a:lstStyle/>
          <a:p>
            <a:pPr algn="ctr" eaLnBrk="1" hangingPunct="1"/>
            <a:r>
              <a:rPr lang="tr-TR" altLang="tr-TR" b="1" dirty="0" err="1"/>
              <a:t>Fernel</a:t>
            </a:r>
            <a:r>
              <a:rPr lang="tr-TR" altLang="tr-TR" b="1" dirty="0"/>
              <a:t> Ölçüsü</a:t>
            </a:r>
          </a:p>
        </p:txBody>
      </p:sp>
      <p:pic>
        <p:nvPicPr>
          <p:cNvPr id="58" name="Resim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7452" y="415942"/>
            <a:ext cx="2994731" cy="2995200"/>
          </a:xfrm>
          <a:prstGeom prst="rect">
            <a:avLst/>
          </a:prstGeom>
        </p:spPr>
      </p:pic>
      <p:cxnSp>
        <p:nvCxnSpPr>
          <p:cNvPr id="60" name="Düz Bağlayıcı 59"/>
          <p:cNvCxnSpPr/>
          <p:nvPr/>
        </p:nvCxnSpPr>
        <p:spPr>
          <a:xfrm flipV="1">
            <a:off x="5989034" y="4699794"/>
            <a:ext cx="1264201" cy="615919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Metin kutusu 60"/>
          <p:cNvSpPr txBox="1"/>
          <p:nvPr/>
        </p:nvSpPr>
        <p:spPr>
          <a:xfrm>
            <a:off x="7101762" y="474939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P</a:t>
            </a:r>
            <a:endParaRPr lang="tr-TR" sz="1200" b="1" dirty="0"/>
          </a:p>
        </p:txBody>
      </p:sp>
      <p:sp>
        <p:nvSpPr>
          <p:cNvPr id="62" name="Metin kutusu 61"/>
          <p:cNvSpPr txBox="1"/>
          <p:nvPr/>
        </p:nvSpPr>
        <p:spPr>
          <a:xfrm>
            <a:off x="6609696" y="4207148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A</a:t>
            </a:r>
            <a:endParaRPr lang="tr-TR" sz="1200" b="1" dirty="0"/>
          </a:p>
        </p:txBody>
      </p:sp>
      <p:cxnSp>
        <p:nvCxnSpPr>
          <p:cNvPr id="63" name="Düz Bağlayıcı 62"/>
          <p:cNvCxnSpPr/>
          <p:nvPr/>
        </p:nvCxnSpPr>
        <p:spPr>
          <a:xfrm rot="5400000" flipV="1">
            <a:off x="6633858" y="4377673"/>
            <a:ext cx="1264151" cy="636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Serbest Form 63"/>
          <p:cNvSpPr/>
          <p:nvPr/>
        </p:nvSpPr>
        <p:spPr>
          <a:xfrm>
            <a:off x="6299171" y="5024899"/>
            <a:ext cx="53470" cy="129016"/>
          </a:xfrm>
          <a:custGeom>
            <a:avLst/>
            <a:gdLst>
              <a:gd name="connsiteX0" fmla="*/ 0 w 65287"/>
              <a:gd name="connsiteY0" fmla="*/ 0 h 109728"/>
              <a:gd name="connsiteX1" fmla="*/ 64008 w 65287"/>
              <a:gd name="connsiteY1" fmla="*/ 54864 h 109728"/>
              <a:gd name="connsiteX2" fmla="*/ 36576 w 65287"/>
              <a:gd name="connsiteY2" fmla="*/ 109728 h 109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87" h="109728">
                <a:moveTo>
                  <a:pt x="0" y="0"/>
                </a:moveTo>
                <a:cubicBezTo>
                  <a:pt x="28956" y="18288"/>
                  <a:pt x="57912" y="36576"/>
                  <a:pt x="64008" y="54864"/>
                </a:cubicBezTo>
                <a:cubicBezTo>
                  <a:pt x="70104" y="73152"/>
                  <a:pt x="53340" y="91440"/>
                  <a:pt x="36576" y="109728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65" name="Nesne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29180"/>
              </p:ext>
            </p:extLst>
          </p:nvPr>
        </p:nvGraphicFramePr>
        <p:xfrm>
          <a:off x="6352641" y="4968876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2641" y="4968876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up 65"/>
          <p:cNvGrpSpPr/>
          <p:nvPr/>
        </p:nvGrpSpPr>
        <p:grpSpPr>
          <a:xfrm>
            <a:off x="4569963" y="3663031"/>
            <a:ext cx="3109743" cy="3258910"/>
            <a:chOff x="4570013" y="3675469"/>
            <a:chExt cx="3109743" cy="3258910"/>
          </a:xfrm>
        </p:grpSpPr>
        <p:sp>
          <p:nvSpPr>
            <p:cNvPr id="67" name="Oval 66"/>
            <p:cNvSpPr/>
            <p:nvPr/>
          </p:nvSpPr>
          <p:spPr>
            <a:xfrm>
              <a:off x="4570013" y="3954463"/>
              <a:ext cx="2841867" cy="276426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cxnSp>
          <p:nvCxnSpPr>
            <p:cNvPr id="68" name="Düz Bağlayıcı 67"/>
            <p:cNvCxnSpPr>
              <a:stCxn id="67" idx="2"/>
              <a:endCxn id="67" idx="6"/>
            </p:cNvCxnSpPr>
            <p:nvPr/>
          </p:nvCxnSpPr>
          <p:spPr>
            <a:xfrm>
              <a:off x="4570013" y="5336598"/>
              <a:ext cx="28418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Düz Bağlayıcı 68"/>
            <p:cNvCxnSpPr>
              <a:stCxn id="67" idx="0"/>
              <a:endCxn id="67" idx="4"/>
            </p:cNvCxnSpPr>
            <p:nvPr/>
          </p:nvCxnSpPr>
          <p:spPr>
            <a:xfrm>
              <a:off x="5990947" y="3954463"/>
              <a:ext cx="0" cy="2764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Metin kutusu 69"/>
            <p:cNvSpPr txBox="1"/>
            <p:nvPr/>
          </p:nvSpPr>
          <p:spPr>
            <a:xfrm>
              <a:off x="5863591" y="3675469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K</a:t>
              </a:r>
              <a:endParaRPr lang="tr-TR" sz="1200" dirty="0"/>
            </a:p>
          </p:txBody>
        </p:sp>
        <p:sp>
          <p:nvSpPr>
            <p:cNvPr id="71" name="Metin kutusu 70"/>
            <p:cNvSpPr txBox="1"/>
            <p:nvPr/>
          </p:nvSpPr>
          <p:spPr>
            <a:xfrm>
              <a:off x="5864990" y="665738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G</a:t>
              </a:r>
              <a:endParaRPr lang="tr-TR" sz="1200" dirty="0"/>
            </a:p>
          </p:txBody>
        </p:sp>
        <p:sp>
          <p:nvSpPr>
            <p:cNvPr id="72" name="Metin kutusu 71"/>
            <p:cNvSpPr txBox="1"/>
            <p:nvPr/>
          </p:nvSpPr>
          <p:spPr>
            <a:xfrm>
              <a:off x="7392498" y="525140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smtClean="0"/>
                <a:t>E</a:t>
              </a:r>
              <a:endParaRPr lang="tr-TR" sz="1200" dirty="0"/>
            </a:p>
          </p:txBody>
        </p:sp>
      </p:grpSp>
      <p:graphicFrame>
        <p:nvGraphicFramePr>
          <p:cNvPr id="73" name="Nesne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97286"/>
              </p:ext>
            </p:extLst>
          </p:nvPr>
        </p:nvGraphicFramePr>
        <p:xfrm>
          <a:off x="6991421" y="4515643"/>
          <a:ext cx="121316" cy="2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1421" y="4515643"/>
                        <a:ext cx="121316" cy="2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Nesne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66743"/>
              </p:ext>
            </p:extLst>
          </p:nvPr>
        </p:nvGraphicFramePr>
        <p:xfrm>
          <a:off x="4323334" y="2219913"/>
          <a:ext cx="11636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9" imgW="749160" imgH="355320" progId="Equation.DSMT4">
                  <p:embed/>
                </p:oleObj>
              </mc:Choice>
              <mc:Fallback>
                <p:oleObj name="Equation" r:id="rId9" imgW="74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3334" y="2219913"/>
                        <a:ext cx="116363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Düz Bağlayıcı 78"/>
          <p:cNvCxnSpPr>
            <a:endCxn id="67" idx="7"/>
          </p:cNvCxnSpPr>
          <p:nvPr/>
        </p:nvCxnSpPr>
        <p:spPr>
          <a:xfrm flipV="1">
            <a:off x="5989034" y="4346843"/>
            <a:ext cx="1006614" cy="96887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Düz Bağlayıcı 79"/>
          <p:cNvCxnSpPr/>
          <p:nvPr/>
        </p:nvCxnSpPr>
        <p:spPr>
          <a:xfrm rot="5400000" flipV="1">
            <a:off x="6548262" y="3919266"/>
            <a:ext cx="1006614" cy="9688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Düz Bağlayıcı 80"/>
          <p:cNvCxnSpPr/>
          <p:nvPr/>
        </p:nvCxnSpPr>
        <p:spPr>
          <a:xfrm>
            <a:off x="7031773" y="4363096"/>
            <a:ext cx="1723560" cy="425"/>
          </a:xfrm>
          <a:prstGeom prst="line">
            <a:avLst/>
          </a:prstGeom>
          <a:ln w="1905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Düz Bağlayıcı 81"/>
          <p:cNvCxnSpPr/>
          <p:nvPr/>
        </p:nvCxnSpPr>
        <p:spPr>
          <a:xfrm>
            <a:off x="7313388" y="4717375"/>
            <a:ext cx="1441945" cy="17776"/>
          </a:xfrm>
          <a:prstGeom prst="line">
            <a:avLst/>
          </a:prstGeom>
          <a:ln w="1905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Nesne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99276"/>
              </p:ext>
            </p:extLst>
          </p:nvPr>
        </p:nvGraphicFramePr>
        <p:xfrm>
          <a:off x="7464217" y="482035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4217" y="4820353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12-Noktalı Yıldız 89"/>
          <p:cNvSpPr/>
          <p:nvPr/>
        </p:nvSpPr>
        <p:spPr>
          <a:xfrm>
            <a:off x="8689597" y="4304361"/>
            <a:ext cx="460002" cy="519301"/>
          </a:xfrm>
          <a:prstGeom prst="star12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91" name="Nesne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27427"/>
              </p:ext>
            </p:extLst>
          </p:nvPr>
        </p:nvGraphicFramePr>
        <p:xfrm>
          <a:off x="7283419" y="4436698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13" imgW="114120" imgH="152280" progId="Equation.DSMT4">
                  <p:embed/>
                </p:oleObj>
              </mc:Choice>
              <mc:Fallback>
                <p:oleObj name="Equation" r:id="rId13" imgW="114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3419" y="4436698"/>
                        <a:ext cx="1143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Nesne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07682"/>
              </p:ext>
            </p:extLst>
          </p:nvPr>
        </p:nvGraphicFramePr>
        <p:xfrm>
          <a:off x="8033019" y="5339012"/>
          <a:ext cx="750684" cy="25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33019" y="5339012"/>
                        <a:ext cx="750684" cy="25022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Serbest Form 93"/>
          <p:cNvSpPr/>
          <p:nvPr/>
        </p:nvSpPr>
        <p:spPr>
          <a:xfrm>
            <a:off x="7111999" y="4371968"/>
            <a:ext cx="173367" cy="104277"/>
          </a:xfrm>
          <a:custGeom>
            <a:avLst/>
            <a:gdLst>
              <a:gd name="connsiteX0" fmla="*/ 0 w 162560"/>
              <a:gd name="connsiteY0" fmla="*/ 76200 h 76965"/>
              <a:gd name="connsiteX1" fmla="*/ 106680 w 162560"/>
              <a:gd name="connsiteY1" fmla="*/ 66040 h 76965"/>
              <a:gd name="connsiteX2" fmla="*/ 162560 w 162560"/>
              <a:gd name="connsiteY2" fmla="*/ 0 h 76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560" h="76965">
                <a:moveTo>
                  <a:pt x="0" y="76200"/>
                </a:moveTo>
                <a:cubicBezTo>
                  <a:pt x="39793" y="77470"/>
                  <a:pt x="79587" y="78740"/>
                  <a:pt x="106680" y="66040"/>
                </a:cubicBezTo>
                <a:cubicBezTo>
                  <a:pt x="133773" y="53340"/>
                  <a:pt x="148166" y="26670"/>
                  <a:pt x="162560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5" name="Serbest Form 94"/>
          <p:cNvSpPr/>
          <p:nvPr/>
        </p:nvSpPr>
        <p:spPr>
          <a:xfrm>
            <a:off x="7356495" y="4725144"/>
            <a:ext cx="211432" cy="137100"/>
          </a:xfrm>
          <a:custGeom>
            <a:avLst/>
            <a:gdLst>
              <a:gd name="connsiteX0" fmla="*/ 0 w 177800"/>
              <a:gd name="connsiteY0" fmla="*/ 132080 h 132080"/>
              <a:gd name="connsiteX1" fmla="*/ 96520 w 177800"/>
              <a:gd name="connsiteY1" fmla="*/ 106680 h 132080"/>
              <a:gd name="connsiteX2" fmla="*/ 177800 w 177800"/>
              <a:gd name="connsiteY2" fmla="*/ 0 h 132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800" h="132080">
                <a:moveTo>
                  <a:pt x="0" y="132080"/>
                </a:moveTo>
                <a:cubicBezTo>
                  <a:pt x="33443" y="130386"/>
                  <a:pt x="66887" y="128693"/>
                  <a:pt x="96520" y="106680"/>
                </a:cubicBezTo>
                <a:cubicBezTo>
                  <a:pt x="126153" y="84667"/>
                  <a:pt x="151976" y="42333"/>
                  <a:pt x="177800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6" name="Dikdörtgen 95"/>
          <p:cNvSpPr/>
          <p:nvPr/>
        </p:nvSpPr>
        <p:spPr>
          <a:xfrm>
            <a:off x="4323334" y="674218"/>
            <a:ext cx="5245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tr-TR" sz="1200" b="1" dirty="0"/>
              <a:t>1525</a:t>
            </a:r>
            <a:endParaRPr lang="tr-TR" sz="1200" dirty="0"/>
          </a:p>
        </p:txBody>
      </p:sp>
      <p:sp>
        <p:nvSpPr>
          <p:cNvPr id="87" name="Dikdörtgen 86"/>
          <p:cNvSpPr/>
          <p:nvPr/>
        </p:nvSpPr>
        <p:spPr>
          <a:xfrm>
            <a:off x="7750726" y="608411"/>
            <a:ext cx="7393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err="1" smtClean="0"/>
              <a:t>Amiens</a:t>
            </a:r>
            <a:endParaRPr lang="tr-TR" altLang="zh-CN" sz="1200" b="1" dirty="0"/>
          </a:p>
        </p:txBody>
      </p:sp>
      <p:sp>
        <p:nvSpPr>
          <p:cNvPr id="88" name="Dikdörtgen 87"/>
          <p:cNvSpPr/>
          <p:nvPr/>
        </p:nvSpPr>
        <p:spPr>
          <a:xfrm>
            <a:off x="8168922" y="870980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zh-CN" sz="1200" b="1" dirty="0" smtClean="0"/>
              <a:t>Paris</a:t>
            </a:r>
            <a:endParaRPr lang="tr-TR" altLang="zh-CN" sz="1200" b="1" dirty="0"/>
          </a:p>
        </p:txBody>
      </p:sp>
      <p:graphicFrame>
        <p:nvGraphicFramePr>
          <p:cNvPr id="89" name="Nesne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38182"/>
              </p:ext>
            </p:extLst>
          </p:nvPr>
        </p:nvGraphicFramePr>
        <p:xfrm>
          <a:off x="6169832" y="442300"/>
          <a:ext cx="40745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17" imgW="279360" imgH="152280" progId="Equation.DSMT4">
                  <p:embed/>
                </p:oleObj>
              </mc:Choice>
              <mc:Fallback>
                <p:oleObj name="Equation" r:id="rId17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69832" y="442300"/>
                        <a:ext cx="407458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Nesne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21285"/>
              </p:ext>
            </p:extLst>
          </p:nvPr>
        </p:nvGraphicFramePr>
        <p:xfrm>
          <a:off x="6207804" y="651672"/>
          <a:ext cx="379495" cy="23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19" imgW="241200" imgH="152280" progId="Equation.DSMT4">
                  <p:embed/>
                </p:oleObj>
              </mc:Choice>
              <mc:Fallback>
                <p:oleObj name="Equation" r:id="rId19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07804" y="651672"/>
                        <a:ext cx="379495" cy="23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Oval 98"/>
          <p:cNvSpPr/>
          <p:nvPr/>
        </p:nvSpPr>
        <p:spPr>
          <a:xfrm>
            <a:off x="8657929" y="812718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1" name="Oval 100"/>
          <p:cNvSpPr/>
          <p:nvPr/>
        </p:nvSpPr>
        <p:spPr>
          <a:xfrm>
            <a:off x="8500040" y="680169"/>
            <a:ext cx="72008" cy="90636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3" name="Oval 102"/>
          <p:cNvSpPr/>
          <p:nvPr/>
        </p:nvSpPr>
        <p:spPr>
          <a:xfrm>
            <a:off x="6175718" y="414527"/>
            <a:ext cx="2944571" cy="29755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7" name="Metin kutusu 106"/>
          <p:cNvSpPr txBox="1"/>
          <p:nvPr/>
        </p:nvSpPr>
        <p:spPr>
          <a:xfrm>
            <a:off x="6142703" y="95173"/>
            <a:ext cx="646331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/>
              <a:t>Mantık</a:t>
            </a:r>
            <a:endParaRPr lang="tr-TR" sz="1200" dirty="0"/>
          </a:p>
        </p:txBody>
      </p:sp>
      <p:sp>
        <p:nvSpPr>
          <p:cNvPr id="39" name="Serbest Form 38"/>
          <p:cNvSpPr/>
          <p:nvPr/>
        </p:nvSpPr>
        <p:spPr>
          <a:xfrm>
            <a:off x="8522970" y="712470"/>
            <a:ext cx="175260" cy="152400"/>
          </a:xfrm>
          <a:custGeom>
            <a:avLst/>
            <a:gdLst>
              <a:gd name="connsiteX0" fmla="*/ 0 w 175260"/>
              <a:gd name="connsiteY0" fmla="*/ 0 h 152400"/>
              <a:gd name="connsiteX1" fmla="*/ 95250 w 175260"/>
              <a:gd name="connsiteY1" fmla="*/ 68580 h 152400"/>
              <a:gd name="connsiteX2" fmla="*/ 175260 w 175260"/>
              <a:gd name="connsiteY2" fmla="*/ 1524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260" h="152400">
                <a:moveTo>
                  <a:pt x="0" y="0"/>
                </a:moveTo>
                <a:cubicBezTo>
                  <a:pt x="33020" y="21590"/>
                  <a:pt x="66040" y="43180"/>
                  <a:pt x="95250" y="68580"/>
                </a:cubicBezTo>
                <a:cubicBezTo>
                  <a:pt x="124460" y="93980"/>
                  <a:pt x="149860" y="123190"/>
                  <a:pt x="175260" y="152400"/>
                </a:cubicBez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ln w="28575">
                <a:solidFill>
                  <a:srgbClr val="00B050"/>
                </a:solidFill>
              </a:ln>
            </a:endParaRPr>
          </a:p>
        </p:txBody>
      </p:sp>
      <p:graphicFrame>
        <p:nvGraphicFramePr>
          <p:cNvPr id="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22771"/>
              </p:ext>
            </p:extLst>
          </p:nvPr>
        </p:nvGraphicFramePr>
        <p:xfrm>
          <a:off x="4323334" y="1085575"/>
          <a:ext cx="1186074" cy="5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21" imgW="533160" imgH="355320" progId="Equation.DSMT4">
                  <p:embed/>
                </p:oleObj>
              </mc:Choice>
              <mc:Fallback>
                <p:oleObj name="Equation" r:id="rId21" imgW="53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334" y="1085575"/>
                        <a:ext cx="1186074" cy="56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Nesne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34289"/>
              </p:ext>
            </p:extLst>
          </p:nvPr>
        </p:nvGraphicFramePr>
        <p:xfrm>
          <a:off x="4323334" y="1824123"/>
          <a:ext cx="14001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23" imgW="901440" imgH="164880" progId="Equation.DSMT4">
                  <p:embed/>
                </p:oleObj>
              </mc:Choice>
              <mc:Fallback>
                <p:oleObj name="Equation" r:id="rId23" imgW="901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23334" y="1824123"/>
                        <a:ext cx="140017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Nesne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75801"/>
              </p:ext>
            </p:extLst>
          </p:nvPr>
        </p:nvGraphicFramePr>
        <p:xfrm>
          <a:off x="4378071" y="2802623"/>
          <a:ext cx="1639315" cy="59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25" imgW="1079280" imgH="393480" progId="Equation.DSMT4">
                  <p:embed/>
                </p:oleObj>
              </mc:Choice>
              <mc:Fallback>
                <p:oleObj name="Equation" r:id="rId2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78071" y="2802623"/>
                        <a:ext cx="1639315" cy="59786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14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 animBg="1"/>
      <p:bldP spid="90" grpId="0" animBg="1"/>
      <p:bldP spid="94" grpId="0" animBg="1"/>
      <p:bldP spid="95" grpId="0" animBg="1"/>
      <p:bldP spid="96" grpId="0"/>
      <p:bldP spid="87" grpId="0"/>
      <p:bldP spid="88" grpId="0"/>
      <p:bldP spid="99" grpId="0" animBg="1"/>
      <p:bldP spid="101" grpId="0" animBg="1"/>
      <p:bldP spid="103" grpId="0" animBg="1"/>
      <p:bldP spid="107" grpId="0" animBg="1"/>
      <p:bldP spid="39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67.xml><?xml version="1.0" encoding="utf-8"?>
<EsriMapsInfo xmlns="ESRI.ArcGIS.Mapping.OfficeIntegration.PowerPointInfo">
  <Version>Version1</Version>
  <RequiresSignIn>False</RequiresSignIn>
</EsriMapsInfo>
</file>

<file path=customXml/item68.xml><?xml version="1.0" encoding="utf-8"?>
<EsriMapsInfo xmlns="ESRI.ArcGIS.Mapping.OfficeIntegration.PowerPointInfo">
  <Version>Version1</Version>
  <RequiresSignIn>False</RequiresSignIn>
</EsriMapsInfo>
</file>

<file path=customXml/item69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70.xml><?xml version="1.0" encoding="utf-8"?>
<EsriMapsInfo xmlns="ESRI.ArcGIS.Mapping.OfficeIntegration.PowerPointInfo">
  <Version>Version1</Version>
  <RequiresSignIn>False</RequiresSignIn>
</EsriMapsInfo>
</file>

<file path=customXml/item71.xml><?xml version="1.0" encoding="utf-8"?>
<EsriMapsInfo xmlns="ESRI.ArcGIS.Mapping.OfficeIntegration.PowerPointInfo">
  <Version>Version1</Version>
  <RequiresSignIn>False</RequiresSignIn>
</EsriMapsInfo>
</file>

<file path=customXml/item72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F0A932D6-0D56-43B1-96AC-463A8A8280B2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F5EB3499-92CB-4AB6-AA3E-AC29F5DF9457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45A50662-3302-41A7-9CEC-E707A868424C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31E6E92B-E909-4D0E-AB20-443D022DA7B2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4792FF3F-E1E4-41B8-B374-F36CBCC3F9D4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9CF4659E-F23E-4861-A906-94F7BA328428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ED3077ED-4476-4F8D-9845-F7985F5AC806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A6D1B390-529C-451A-857F-FBD7D4D2BE91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B1D2EE1C-BDAA-4A89-A533-44ABE3CD4286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CDFC25DD-BB54-454C-83C8-1C479807F487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D015AC67-CC0C-469A-89E2-3A22C7B0872B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5CA7BD1A-0757-40BE-9BAC-2A16444DFAF7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881683F5-5B80-45F7-8355-426B47DE49B9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9AFC1C04-5AAD-447C-8C12-3DD8E2A59F91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48E72AB4-37DA-4CDC-AB2B-03F8C93AEFA3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31F5CC63-5582-4E77-B0FA-EC98A69E0E48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08B7B453-90FF-472A-A879-171110D9FEAE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EE0B0F33-1E66-4521-A50C-6ACF79481A25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C5E8355A-2769-4521-888A-CB3251149D57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BEFB1B0C-05BF-41A4-ABEC-E7B2283D0B16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47D91E7A-4245-470D-BDE2-F9CB660F751D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894E8F5A-80AA-467B-8303-7B6968DD10DD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94A09B17-417E-43F3-96A8-F347000AA20E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1033E989-96A9-43BE-BDBE-DF2F676B83E1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D77D56AC-28A2-4761-B067-A8CF256254E7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31788169-87A0-4C9D-B6BE-6A50FFB28AC4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374ED319-D4A3-4F4D-BC96-2AC6DB53672C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E6126624-7C1E-470E-8504-BC1F65622EEF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4EDF9625-2833-4F93-8E65-48621EEA5FB9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13526293-0A11-4D1E-80FA-4D46936141FF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8032BE60-35B9-416E-9CEA-8914B31420A7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C1BAA4C5-BED1-4E2E-B893-2736C35B0D63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EFF88059-D1CE-4892-B146-BF56F4F649D7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BDBF2437-C373-4328-A4CE-3FA7338505BC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46C3A44F-A86F-4DE5-A86B-CBFE5A9E3EA3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CA1BAA42-5C63-4BE7-8CFE-3E0E79CB075D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26FBE8D7-9382-488F-807E-E60BB9802AF1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65D8594D-A193-44B9-93C2-266A280F5B98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F9CFD65C-22F3-4EDD-830D-15A054C0F81C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AFB315DF-DC24-44CF-BE21-70319AAECC39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19A96956-FF14-427A-A84A-CA011E06AD94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15653126-C334-464D-8333-78F3802F73E4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4E5FF026-BDDB-4B23-BCF0-B789E0D93B0E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B346EAA8-3685-4161-A040-4507880B3144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28B115D3-D21E-4A44-81D7-73D587365764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BAEF7228-380E-467C-887C-FD41BCAC0221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D249A22E-6D87-4107-8E89-328DA014C74C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84CB9926-7548-4A60-B49C-6EC5D3EB92FC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1762DCD7-CEEE-4B6E-8AD5-F978F5390EB5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2CFD36F8-6132-4EB8-8ACD-5111782DEE15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541A2E41-7E88-46AE-A994-8728CBF7E3AB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52F69327-4272-48E8-818B-EAE9A60E26DD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FB32FC22-E1F6-4F98-A9FC-D295F25F70D4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EE2E47D8-66F4-4822-A7F2-741439C1436B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82A67A97-A883-4898-96E6-9544AF955BF0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678E726B-76A9-475D-94C8-908A6E6CB225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F22B17EE-5BE6-4603-B9C0-14FC344BA8ED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644FABDB-6D07-4FC8-948D-4199E0B380B0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B0D3F4CD-9322-477A-B2FD-D954D1FE699E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97A0D4B2-4EE8-4449-9120-1332AAF5A8B3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7749B6DE-B436-4E35-8E20-17D8B4934562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5C4632C5-3559-4AD2-93E1-8B4C9FBC09C7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88EDE044-F0F6-4690-89C2-4B8520C3BDB4}">
  <ds:schemaRefs>
    <ds:schemaRef ds:uri="ESRI.ArcGIS.Mapping.OfficeIntegration.PowerPointInfo"/>
  </ds:schemaRefs>
</ds:datastoreItem>
</file>

<file path=customXml/itemProps67.xml><?xml version="1.0" encoding="utf-8"?>
<ds:datastoreItem xmlns:ds="http://schemas.openxmlformats.org/officeDocument/2006/customXml" ds:itemID="{3059944E-5C76-4846-99B8-FD51A35D674F}">
  <ds:schemaRefs>
    <ds:schemaRef ds:uri="ESRI.ArcGIS.Mapping.OfficeIntegration.PowerPointInfo"/>
  </ds:schemaRefs>
</ds:datastoreItem>
</file>

<file path=customXml/itemProps68.xml><?xml version="1.0" encoding="utf-8"?>
<ds:datastoreItem xmlns:ds="http://schemas.openxmlformats.org/officeDocument/2006/customXml" ds:itemID="{901E34F0-5348-4BD3-8C83-CE8C39805F67}">
  <ds:schemaRefs>
    <ds:schemaRef ds:uri="ESRI.ArcGIS.Mapping.OfficeIntegration.PowerPointInfo"/>
  </ds:schemaRefs>
</ds:datastoreItem>
</file>

<file path=customXml/itemProps69.xml><?xml version="1.0" encoding="utf-8"?>
<ds:datastoreItem xmlns:ds="http://schemas.openxmlformats.org/officeDocument/2006/customXml" ds:itemID="{C21859DC-160A-483D-B066-152036C88464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7AEB2F6C-72FA-4066-AC39-A8E447FC1C30}">
  <ds:schemaRefs>
    <ds:schemaRef ds:uri="ESRI.ArcGIS.Mapping.OfficeIntegration.PowerPointInfo"/>
  </ds:schemaRefs>
</ds:datastoreItem>
</file>

<file path=customXml/itemProps70.xml><?xml version="1.0" encoding="utf-8"?>
<ds:datastoreItem xmlns:ds="http://schemas.openxmlformats.org/officeDocument/2006/customXml" ds:itemID="{8DBF162B-4FEE-4262-B15A-737D1C3B0984}">
  <ds:schemaRefs>
    <ds:schemaRef ds:uri="ESRI.ArcGIS.Mapping.OfficeIntegration.PowerPointInfo"/>
  </ds:schemaRefs>
</ds:datastoreItem>
</file>

<file path=customXml/itemProps71.xml><?xml version="1.0" encoding="utf-8"?>
<ds:datastoreItem xmlns:ds="http://schemas.openxmlformats.org/officeDocument/2006/customXml" ds:itemID="{3022F8E4-6296-4930-899B-6E5FDF4C3E62}">
  <ds:schemaRefs>
    <ds:schemaRef ds:uri="ESRI.ArcGIS.Mapping.OfficeIntegration.PowerPointInfo"/>
  </ds:schemaRefs>
</ds:datastoreItem>
</file>

<file path=customXml/itemProps72.xml><?xml version="1.0" encoding="utf-8"?>
<ds:datastoreItem xmlns:ds="http://schemas.openxmlformats.org/officeDocument/2006/customXml" ds:itemID="{00321788-6368-4480-A41E-803BD4D27279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6AC0F90C-E91C-49F8-838D-AD737F510CC3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016EE576-3B40-4AD7-824E-5026E42CC612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1</TotalTime>
  <Words>234</Words>
  <Application>Microsoft Office PowerPoint</Application>
  <PresentationFormat>Ekran Gösterisi (4:3)</PresentationFormat>
  <Paragraphs>108</Paragraphs>
  <Slides>7</Slides>
  <Notes>3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7</vt:i4>
      </vt:variant>
    </vt:vector>
  </HeadingPairs>
  <TitlesOfParts>
    <vt:vector size="16" baseType="lpstr">
      <vt:lpstr>宋体</vt:lpstr>
      <vt:lpstr>Arial</vt:lpstr>
      <vt:lpstr>Calibri</vt:lpstr>
      <vt:lpstr>Calibri Light</vt:lpstr>
      <vt:lpstr>Garamond</vt:lpstr>
      <vt:lpstr>Wingdings</vt:lpstr>
      <vt:lpstr>Office Teması</vt:lpstr>
      <vt:lpstr>Equation</vt:lpstr>
      <vt:lpstr>MathType 6.0 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Mesute</dc:creator>
  <cp:lastModifiedBy>erkan yilmaz</cp:lastModifiedBy>
  <cp:revision>128</cp:revision>
  <dcterms:created xsi:type="dcterms:W3CDTF">2005-11-09T05:49:48Z</dcterms:created>
  <dcterms:modified xsi:type="dcterms:W3CDTF">2015-03-09T12:20:45Z</dcterms:modified>
</cp:coreProperties>
</file>